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383" r:id="rId2"/>
    <p:sldId id="297" r:id="rId3"/>
    <p:sldId id="385" r:id="rId4"/>
    <p:sldId id="311" r:id="rId5"/>
    <p:sldId id="378" r:id="rId6"/>
    <p:sldId id="379" r:id="rId7"/>
    <p:sldId id="386" r:id="rId8"/>
    <p:sldId id="487" r:id="rId9"/>
    <p:sldId id="488" r:id="rId10"/>
    <p:sldId id="380" r:id="rId11"/>
    <p:sldId id="387" r:id="rId12"/>
    <p:sldId id="489" r:id="rId13"/>
    <p:sldId id="388" r:id="rId14"/>
    <p:sldId id="490" r:id="rId15"/>
    <p:sldId id="389" r:id="rId16"/>
    <p:sldId id="381" r:id="rId17"/>
    <p:sldId id="390" r:id="rId18"/>
    <p:sldId id="382" r:id="rId19"/>
    <p:sldId id="391" r:id="rId20"/>
    <p:sldId id="392" r:id="rId21"/>
    <p:sldId id="411" r:id="rId22"/>
    <p:sldId id="412" r:id="rId23"/>
    <p:sldId id="413" r:id="rId24"/>
    <p:sldId id="493" r:id="rId25"/>
    <p:sldId id="491" r:id="rId26"/>
    <p:sldId id="492" r:id="rId27"/>
    <p:sldId id="494" r:id="rId28"/>
    <p:sldId id="415" r:id="rId29"/>
    <p:sldId id="428" r:id="rId30"/>
    <p:sldId id="430" r:id="rId31"/>
    <p:sldId id="416" r:id="rId32"/>
    <p:sldId id="417" r:id="rId33"/>
    <p:sldId id="418" r:id="rId34"/>
    <p:sldId id="419" r:id="rId35"/>
    <p:sldId id="420" r:id="rId36"/>
    <p:sldId id="421" r:id="rId37"/>
    <p:sldId id="422" r:id="rId38"/>
    <p:sldId id="423" r:id="rId39"/>
    <p:sldId id="424" r:id="rId40"/>
    <p:sldId id="425" r:id="rId41"/>
    <p:sldId id="426" r:id="rId42"/>
    <p:sldId id="427" r:id="rId43"/>
    <p:sldId id="410" r:id="rId44"/>
    <p:sldId id="431" r:id="rId45"/>
    <p:sldId id="432" r:id="rId46"/>
    <p:sldId id="433" r:id="rId47"/>
    <p:sldId id="434" r:id="rId48"/>
    <p:sldId id="435" r:id="rId49"/>
    <p:sldId id="436" r:id="rId50"/>
    <p:sldId id="437" r:id="rId51"/>
    <p:sldId id="438" r:id="rId52"/>
    <p:sldId id="498" r:id="rId53"/>
    <p:sldId id="499" r:id="rId54"/>
    <p:sldId id="496" r:id="rId55"/>
    <p:sldId id="497" r:id="rId56"/>
    <p:sldId id="500" r:id="rId57"/>
    <p:sldId id="501" r:id="rId58"/>
    <p:sldId id="439" r:id="rId5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383"/>
            <p14:sldId id="297"/>
            <p14:sldId id="385"/>
            <p14:sldId id="311"/>
            <p14:sldId id="378"/>
            <p14:sldId id="379"/>
            <p14:sldId id="386"/>
            <p14:sldId id="487"/>
            <p14:sldId id="488"/>
            <p14:sldId id="380"/>
            <p14:sldId id="387"/>
            <p14:sldId id="489"/>
            <p14:sldId id="388"/>
            <p14:sldId id="490"/>
            <p14:sldId id="389"/>
            <p14:sldId id="381"/>
            <p14:sldId id="390"/>
            <p14:sldId id="382"/>
            <p14:sldId id="391"/>
            <p14:sldId id="392"/>
            <p14:sldId id="411"/>
            <p14:sldId id="412"/>
            <p14:sldId id="413"/>
            <p14:sldId id="493"/>
            <p14:sldId id="491"/>
            <p14:sldId id="492"/>
            <p14:sldId id="494"/>
            <p14:sldId id="415"/>
            <p14:sldId id="428"/>
            <p14:sldId id="430"/>
            <p14:sldId id="416"/>
            <p14:sldId id="417"/>
            <p14:sldId id="418"/>
            <p14:sldId id="419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10"/>
            <p14:sldId id="431"/>
            <p14:sldId id="432"/>
            <p14:sldId id="433"/>
            <p14:sldId id="434"/>
            <p14:sldId id="435"/>
            <p14:sldId id="436"/>
            <p14:sldId id="437"/>
            <p14:sldId id="438"/>
            <p14:sldId id="498"/>
            <p14:sldId id="499"/>
            <p14:sldId id="496"/>
            <p14:sldId id="497"/>
            <p14:sldId id="500"/>
            <p14:sldId id="501"/>
            <p14:sldId id="4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 varScale="1">
        <p:scale>
          <a:sx n="69" d="100"/>
          <a:sy n="69" d="100"/>
        </p:scale>
        <p:origin x="87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1.wmf"/><Relationship Id="rId1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54.wmf"/><Relationship Id="rId2" Type="http://schemas.openxmlformats.org/officeDocument/2006/relationships/image" Target="../media/image15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19.wmf"/><Relationship Id="rId7" Type="http://schemas.openxmlformats.org/officeDocument/2006/relationships/image" Target="../media/image60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7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51.wmf"/><Relationship Id="rId7" Type="http://schemas.openxmlformats.org/officeDocument/2006/relationships/image" Target="../media/image80.wmf"/><Relationship Id="rId2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80.wmf"/><Relationship Id="rId4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1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868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2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7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6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53.wmf"/><Relationship Id="rId18" Type="http://schemas.openxmlformats.org/officeDocument/2006/relationships/image" Target="../media/image3.gif"/><Relationship Id="rId3" Type="http://schemas.openxmlformats.org/officeDocument/2006/relationships/image" Target="../media/image83.png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52.wmf"/><Relationship Id="rId5" Type="http://schemas.openxmlformats.org/officeDocument/2006/relationships/image" Target="../media/image15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6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94.bin"/><Relationship Id="rId22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gi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eg"/><Relationship Id="rId3" Type="http://schemas.openxmlformats.org/officeDocument/2006/relationships/image" Target="../media/image85.gif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9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92.jpeg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3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6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8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9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gif"/><Relationship Id="rId4" Type="http://schemas.openxmlformats.org/officeDocument/2006/relationships/image" Target="../media/image10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09.png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2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1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png"/><Relationship Id="rId5" Type="http://schemas.openxmlformats.org/officeDocument/2006/relationships/image" Target="../media/image105.png"/><Relationship Id="rId4" Type="http://schemas.openxmlformats.org/officeDocument/2006/relationships/image" Target="../media/image1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1.wmf"/><Relationship Id="rId3" Type="http://schemas.openxmlformats.org/officeDocument/2006/relationships/image" Target="../media/image114.png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8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36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gif"/><Relationship Id="rId2" Type="http://schemas.openxmlformats.org/officeDocument/2006/relationships/image" Target="../media/image12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upled Oscillations</a:t>
            </a:r>
          </a:p>
        </p:txBody>
      </p:sp>
      <p:pic>
        <p:nvPicPr>
          <p:cNvPr id="4" name="Picture 5" descr="Image result for Coupled oscillator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981200"/>
            <a:ext cx="6500552" cy="3657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02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667000" y="228600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0" y="1154668"/>
            <a:ext cx="270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nding Eigen values of [A]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8777"/>
              </p:ext>
            </p:extLst>
          </p:nvPr>
        </p:nvGraphicFramePr>
        <p:xfrm>
          <a:off x="1752600" y="1752600"/>
          <a:ext cx="5321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7" name="Equation" r:id="rId5" imgW="2209680" imgH="609480" progId="Equation.DSMT4">
                  <p:embed/>
                </p:oleObj>
              </mc:Choice>
              <mc:Fallback>
                <p:oleObj name="Equation" r:id="rId5" imgW="2209680" imgH="609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53213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5" name="Object 69"/>
          <p:cNvGraphicFramePr>
            <a:graphicFrameLocks noChangeAspect="1"/>
          </p:cNvGraphicFramePr>
          <p:nvPr/>
        </p:nvGraphicFramePr>
        <p:xfrm>
          <a:off x="2027238" y="3657600"/>
          <a:ext cx="4862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8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657600"/>
                        <a:ext cx="4862512" cy="547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45845"/>
              </p:ext>
            </p:extLst>
          </p:nvPr>
        </p:nvGraphicFramePr>
        <p:xfrm>
          <a:off x="1335087" y="1219200"/>
          <a:ext cx="6284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8" name="Equation" r:id="rId3" imgW="2603500" imgH="609600" progId="Equation.DSMT4">
                  <p:embed/>
                </p:oleObj>
              </mc:Choice>
              <mc:Fallback>
                <p:oleObj name="Equation" r:id="rId3" imgW="2603500" imgH="60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1219200"/>
                        <a:ext cx="6284913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9301"/>
              </p:ext>
            </p:extLst>
          </p:nvPr>
        </p:nvGraphicFramePr>
        <p:xfrm>
          <a:off x="3048000" y="457200"/>
          <a:ext cx="22177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9" name="Equation" r:id="rId5" imgW="939800" imgH="279400" progId="Equation.DSMT4">
                  <p:embed/>
                </p:oleObj>
              </mc:Choice>
              <mc:Fallback>
                <p:oleObj name="Equation" r:id="rId5" imgW="939800" imgH="279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"/>
                        <a:ext cx="2217737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22545" y="3048000"/>
            <a:ext cx="4235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Characteristic equation: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83261"/>
              </p:ext>
            </p:extLst>
          </p:nvPr>
        </p:nvGraphicFramePr>
        <p:xfrm>
          <a:off x="1295400" y="3657600"/>
          <a:ext cx="6473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0" name="Equation" r:id="rId7" imgW="2743200" imgH="317160" progId="Equation.DSMT4">
                  <p:embed/>
                </p:oleObj>
              </mc:Choice>
              <mc:Fallback>
                <p:oleObj name="Equation" r:id="rId7" imgW="2743200" imgH="3171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473825" cy="730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71800" y="4724400"/>
            <a:ext cx="3327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igen values of [A]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28997"/>
              </p:ext>
            </p:extLst>
          </p:nvPr>
        </p:nvGraphicFramePr>
        <p:xfrm>
          <a:off x="203200" y="5392738"/>
          <a:ext cx="8185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1" name="Equation" r:id="rId9" imgW="3911400" imgH="545760" progId="Equation.DSMT4">
                  <p:embed/>
                </p:oleObj>
              </mc:Choice>
              <mc:Fallback>
                <p:oleObj name="Equation" r:id="rId9" imgW="3911400" imgH="5457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392738"/>
                        <a:ext cx="8185150" cy="11144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4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42444" y="4575897"/>
            <a:ext cx="3327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igen values of [A]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26621"/>
              </p:ext>
            </p:extLst>
          </p:nvPr>
        </p:nvGraphicFramePr>
        <p:xfrm>
          <a:off x="0" y="5414667"/>
          <a:ext cx="9144000" cy="7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6" name="Equation" r:id="rId3" imgW="3416300" imgH="292100" progId="Equation.DSMT4">
                  <p:embed/>
                </p:oleObj>
              </mc:Choice>
              <mc:Fallback>
                <p:oleObj name="Equation" r:id="rId3" imgW="3416300" imgH="292100" progId="Equation.DSMT4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4667"/>
                        <a:ext cx="9144000" cy="761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18581"/>
              </p:ext>
            </p:extLst>
          </p:nvPr>
        </p:nvGraphicFramePr>
        <p:xfrm>
          <a:off x="1244597" y="268651"/>
          <a:ext cx="673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7" name="Equation" r:id="rId5" imgW="3911400" imgH="545760" progId="Equation.DSMT4">
                  <p:embed/>
                </p:oleObj>
              </mc:Choice>
              <mc:Fallback>
                <p:oleObj name="Equation" r:id="rId5" imgW="3911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597" y="268651"/>
                        <a:ext cx="6731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4670"/>
              </p:ext>
            </p:extLst>
          </p:nvPr>
        </p:nvGraphicFramePr>
        <p:xfrm>
          <a:off x="246063" y="1643063"/>
          <a:ext cx="83200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7" imgW="4279680" imgH="507960" progId="Equation.DSMT4">
                  <p:embed/>
                </p:oleObj>
              </mc:Choice>
              <mc:Fallback>
                <p:oleObj name="Equation" r:id="rId7" imgW="427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3" y="1643063"/>
                        <a:ext cx="832008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3276600" y="1447800"/>
            <a:ext cx="685800" cy="914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273758" y="1642488"/>
            <a:ext cx="355642" cy="6617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801450" y="1726516"/>
            <a:ext cx="455500" cy="57774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696200" y="1642488"/>
            <a:ext cx="363870" cy="66176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53889"/>
              </p:ext>
            </p:extLst>
          </p:nvPr>
        </p:nvGraphicFramePr>
        <p:xfrm>
          <a:off x="1321647" y="3272486"/>
          <a:ext cx="63214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9" imgW="2806560" imgH="660240" progId="Equation.DSMT4">
                  <p:embed/>
                </p:oleObj>
              </mc:Choice>
              <mc:Fallback>
                <p:oleObj name="Equation" r:id="rId9" imgW="2806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1647" y="3272486"/>
                        <a:ext cx="6321425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0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0070C0"/>
                </a:solidFill>
              </a:rPr>
              <a:t>Find the </a:t>
            </a:r>
            <a:r>
              <a:rPr lang="en-US" sz="5400" b="1" dirty="0" err="1">
                <a:solidFill>
                  <a:srgbClr val="0070C0"/>
                </a:solidFill>
              </a:rPr>
              <a:t>eigen</a:t>
            </a:r>
            <a:r>
              <a:rPr lang="en-US" sz="5400" b="1" dirty="0">
                <a:solidFill>
                  <a:srgbClr val="0070C0"/>
                </a:solidFill>
              </a:rPr>
              <a:t> vectors of [A]</a:t>
            </a:r>
          </a:p>
        </p:txBody>
      </p:sp>
    </p:spTree>
    <p:extLst>
      <p:ext uri="{BB962C8B-B14F-4D97-AF65-F5344CB8AC3E}">
        <p14:creationId xmlns:p14="http://schemas.microsoft.com/office/powerpoint/2010/main" val="344554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2 </a:t>
            </a:r>
            <a:r>
              <a:rPr lang="en-US" sz="4400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33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3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n-ea"/>
                <a:cs typeface="+mn-cs"/>
                <a:sym typeface="Symbol"/>
              </a:rPr>
              <a:t>For each Eigen values, Eigen vector can be found.</a:t>
            </a:r>
          </a:p>
        </p:txBody>
      </p:sp>
      <p:sp>
        <p:nvSpPr>
          <p:cNvPr id="7" name="Rounded Rectangle 6"/>
          <p:cNvSpPr/>
          <p:nvPr/>
        </p:nvSpPr>
        <p:spPr>
          <a:xfrm rot="19522976">
            <a:off x="752547" y="1310671"/>
            <a:ext cx="7129609" cy="352985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800" dirty="0" smtClean="0"/>
              <a:t>RECOLLECT</a:t>
            </a:r>
            <a:endParaRPr lang="en-IN" sz="8800" dirty="0"/>
          </a:p>
        </p:txBody>
      </p:sp>
    </p:spTree>
    <p:extLst>
      <p:ext uri="{BB962C8B-B14F-4D97-AF65-F5344CB8AC3E}">
        <p14:creationId xmlns:p14="http://schemas.microsoft.com/office/powerpoint/2010/main" val="93431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2217"/>
              </p:ext>
            </p:extLst>
          </p:nvPr>
        </p:nvGraphicFramePr>
        <p:xfrm>
          <a:off x="563563" y="4711700"/>
          <a:ext cx="7388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3" imgW="3060360" imgH="609480" progId="Equation.DSMT4">
                  <p:embed/>
                </p:oleObj>
              </mc:Choice>
              <mc:Fallback>
                <p:oleObj name="Equation" r:id="rId3" imgW="306036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711700"/>
                        <a:ext cx="7388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3273" y="228600"/>
            <a:ext cx="4816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Finding Eigen vectors of [A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367135"/>
            <a:ext cx="7369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/>
              <a:t>Substitute each values of </a:t>
            </a:r>
            <a:r>
              <a:rPr lang="en-US" sz="2400" b="1" i="1" dirty="0">
                <a:sym typeface="Symbol"/>
              </a:rPr>
              <a:t></a:t>
            </a:r>
            <a:r>
              <a:rPr lang="en-US" sz="2400" b="1" i="1" baseline="30000" dirty="0">
                <a:sym typeface="Symbol"/>
              </a:rPr>
              <a:t>2</a:t>
            </a:r>
            <a:r>
              <a:rPr lang="en-US" sz="2400" b="1" i="1" dirty="0"/>
              <a:t> in the Eigen value equation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20289"/>
              </p:ext>
            </p:extLst>
          </p:nvPr>
        </p:nvGraphicFramePr>
        <p:xfrm>
          <a:off x="2819400" y="2252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52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286780"/>
            <a:ext cx="84829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ym typeface="Symbol"/>
              </a:rPr>
              <a:t>Putting </a:t>
            </a:r>
            <a:r>
              <a:rPr lang="en-US" sz="2800" b="1" baseline="-25000" dirty="0">
                <a:sym typeface="Symbol"/>
              </a:rPr>
              <a:t>1</a:t>
            </a:r>
            <a:r>
              <a:rPr lang="en-US" sz="2800" b="1" baseline="30000" dirty="0">
                <a:sym typeface="Symbol"/>
              </a:rPr>
              <a:t>2</a:t>
            </a:r>
            <a:r>
              <a:rPr lang="en-US" sz="2800" b="1" dirty="0"/>
              <a:t> in the Eigen value equation to get first set of</a:t>
            </a:r>
          </a:p>
          <a:p>
            <a:r>
              <a:rPr lang="en-US" sz="2800" b="1" dirty="0"/>
              <a:t>Eigen vectors</a:t>
            </a:r>
          </a:p>
        </p:txBody>
      </p:sp>
    </p:spTree>
    <p:extLst>
      <p:ext uri="{BB962C8B-B14F-4D97-AF65-F5344CB8AC3E}">
        <p14:creationId xmlns:p14="http://schemas.microsoft.com/office/powerpoint/2010/main" val="300424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2900"/>
              </p:ext>
            </p:extLst>
          </p:nvPr>
        </p:nvGraphicFramePr>
        <p:xfrm>
          <a:off x="457200" y="1828800"/>
          <a:ext cx="76025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3" imgW="3149280" imgH="609480" progId="Equation.DSMT4">
                  <p:embed/>
                </p:oleObj>
              </mc:Choice>
              <mc:Fallback>
                <p:oleObj name="Equation" r:id="rId3" imgW="3149280" imgH="609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7602537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3568"/>
              </p:ext>
            </p:extLst>
          </p:nvPr>
        </p:nvGraphicFramePr>
        <p:xfrm>
          <a:off x="3657600" y="4038600"/>
          <a:ext cx="1500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500188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173038" y="5105400"/>
          <a:ext cx="8455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105400"/>
                        <a:ext cx="84550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86200" y="914400"/>
          <a:ext cx="1492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492250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425450" y="2971800"/>
          <a:ext cx="84629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3504960" imgH="457200" progId="Equation.DSMT4">
                  <p:embed/>
                </p:oleObj>
              </mc:Choice>
              <mc:Fallback>
                <p:oleObj name="Equation" r:id="rId3" imgW="3504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71800"/>
                        <a:ext cx="8462963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84613" y="928688"/>
          <a:ext cx="14938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928688"/>
                        <a:ext cx="1493837" cy="5476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45671"/>
              </p:ext>
            </p:extLst>
          </p:nvPr>
        </p:nvGraphicFramePr>
        <p:xfrm>
          <a:off x="469900" y="2971800"/>
          <a:ext cx="86598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3" imgW="4076640" imgH="609480" progId="Equation.DSMT4">
                  <p:embed/>
                </p:oleObj>
              </mc:Choice>
              <mc:Fallback>
                <p:oleObj name="Equation" r:id="rId3" imgW="4076640" imgH="609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971800"/>
                        <a:ext cx="8659813" cy="1282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0386" y="228600"/>
            <a:ext cx="5977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inding Eigen vectors of [A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914400"/>
            <a:ext cx="552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bstitute each values of </a:t>
            </a:r>
            <a:r>
              <a:rPr lang="en-US" b="1" dirty="0">
                <a:sym typeface="Symbol"/>
              </a:rPr>
              <a:t></a:t>
            </a:r>
            <a:r>
              <a:rPr lang="en-US" b="1" baseline="-25000" dirty="0">
                <a:sym typeface="Symbol"/>
              </a:rPr>
              <a:t>3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/>
              <a:t> in the Eigen value equation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51548"/>
              </p:ext>
            </p:extLst>
          </p:nvPr>
        </p:nvGraphicFramePr>
        <p:xfrm>
          <a:off x="2819400" y="1490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90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33591" y="2297668"/>
            <a:ext cx="522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Putting </a:t>
            </a:r>
            <a:r>
              <a:rPr lang="en-US" b="1" baseline="-25000" dirty="0">
                <a:sym typeface="Symbol"/>
              </a:rPr>
              <a:t>3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/>
              <a:t> =-(</a:t>
            </a:r>
            <a:r>
              <a:rPr lang="en-US" b="1" dirty="0">
                <a:sym typeface="Symbol"/>
              </a:rPr>
              <a:t></a:t>
            </a:r>
            <a:r>
              <a:rPr lang="en-US" b="1" baseline="-25000" dirty="0">
                <a:sym typeface="Symbol"/>
              </a:rPr>
              <a:t>0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>
                <a:sym typeface="Symbol"/>
              </a:rPr>
              <a:t>+2</a:t>
            </a:r>
            <a:r>
              <a:rPr lang="en-US" b="1" baseline="-25000" dirty="0">
                <a:sym typeface="Symbol"/>
              </a:rPr>
              <a:t>c</a:t>
            </a:r>
            <a:r>
              <a:rPr lang="en-US" b="1" baseline="30000" dirty="0">
                <a:sym typeface="Symbol"/>
              </a:rPr>
              <a:t>2 </a:t>
            </a:r>
            <a:r>
              <a:rPr lang="en-US" b="1" dirty="0">
                <a:sym typeface="Symbol"/>
              </a:rPr>
              <a:t>)</a:t>
            </a:r>
            <a:r>
              <a:rPr lang="en-US" b="1" dirty="0"/>
              <a:t> in the Eigen value equation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3548063" y="4724400"/>
          <a:ext cx="1716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0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724400"/>
                        <a:ext cx="1716087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80100"/>
              </p:ext>
            </p:extLst>
          </p:nvPr>
        </p:nvGraphicFramePr>
        <p:xfrm>
          <a:off x="55563" y="5448300"/>
          <a:ext cx="87010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61" name="Equation" r:id="rId9" imgW="3606480" imgH="457200" progId="Equation.DSMT4">
                  <p:embed/>
                </p:oleObj>
              </mc:Choice>
              <mc:Fallback>
                <p:oleObj name="Equation" r:id="rId9" imgW="360648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448300"/>
                        <a:ext cx="8701087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304800" y="2971800"/>
          <a:ext cx="87058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8705850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733800" y="881742"/>
          <a:ext cx="2779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81742"/>
                        <a:ext cx="2779713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09600"/>
            <a:ext cx="5791200" cy="30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1000" y="20574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695105"/>
            <a:ext cx="5867400" cy="3162895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609600" y="4572000"/>
            <a:ext cx="2133600" cy="1905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N-INTITUTIVE!</a:t>
            </a:r>
          </a:p>
        </p:txBody>
      </p:sp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1143000" y="304800"/>
          <a:ext cx="6794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2" name="Equation" r:id="rId3" imgW="2819160" imgH="609480" progId="Equation.DSMT4">
                  <p:embed/>
                </p:oleObj>
              </mc:Choice>
              <mc:Fallback>
                <p:oleObj name="Equation" r:id="rId3" imgW="28191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67945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3352800" y="1905000"/>
          <a:ext cx="2336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3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336800" cy="1206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381000" y="32766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Equation" r:id="rId7" imgW="3416300" imgH="292100" progId="Equation.DSMT4">
                  <p:embed/>
                </p:oleObj>
              </mc:Choice>
              <mc:Fallback>
                <p:oleObj name="Equation" r:id="rId7" imgW="34163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86594" y="42998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731838" y="4600575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600575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282031" y="42664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27275" y="4567238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6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567238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4385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308475" y="4592638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7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592638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7179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102475" y="4592638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8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592638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1390"/>
              </p:ext>
            </p:extLst>
          </p:nvPr>
        </p:nvGraphicFramePr>
        <p:xfrm>
          <a:off x="2514600" y="152400"/>
          <a:ext cx="3886200" cy="8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4" name="Equation" r:id="rId3" imgW="2273300" imgH="482600" progId="Equation.DSMT4">
                  <p:embed/>
                </p:oleObj>
              </mc:Choice>
              <mc:Fallback>
                <p:oleObj name="Equation" r:id="rId3" imgW="2273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3886200" cy="81739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27686"/>
              </p:ext>
            </p:extLst>
          </p:nvPr>
        </p:nvGraphicFramePr>
        <p:xfrm>
          <a:off x="3505200" y="1524000"/>
          <a:ext cx="1905000" cy="9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5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1905000" cy="98356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271665" y="1071265"/>
            <a:ext cx="44827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77913"/>
              </p:ext>
            </p:extLst>
          </p:nvPr>
        </p:nvGraphicFramePr>
        <p:xfrm>
          <a:off x="2133600" y="2895600"/>
          <a:ext cx="5029200" cy="100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6" name="Equation" r:id="rId7" imgW="3022600" imgH="609600" progId="Equation.DSMT4">
                  <p:embed/>
                </p:oleObj>
              </mc:Choice>
              <mc:Fallback>
                <p:oleObj name="Equation" r:id="rId7" imgW="30226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5029200" cy="100759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5908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9611"/>
              </p:ext>
            </p:extLst>
          </p:nvPr>
        </p:nvGraphicFramePr>
        <p:xfrm>
          <a:off x="635000" y="42672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7" name="Equation" r:id="rId9" imgW="3416300" imgH="292100" progId="Equation.DSMT4">
                  <p:embed/>
                </p:oleObj>
              </mc:Choice>
              <mc:Fallback>
                <p:oleObj name="Equation" r:id="rId9" imgW="34163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2672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40594" y="5366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2536031" y="5333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639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7433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985838" y="5672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8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672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581275" y="5638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9" name="Equation" r:id="rId13" imgW="228600" imgH="457200" progId="Equation.DSMT4">
                  <p:embed/>
                </p:oleObj>
              </mc:Choice>
              <mc:Fallback>
                <p:oleObj name="Equation" r:id="rId13" imgW="228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638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62475" y="5664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664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356475" y="5664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Equation" r:id="rId17" imgW="330120" imgH="457200" progId="Equation.DSMT4">
                  <p:embed/>
                </p:oleObj>
              </mc:Choice>
              <mc:Fallback>
                <p:oleObj name="Equation" r:id="rId17" imgW="3301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664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5400000">
            <a:off x="4495800" y="39624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457200" y="152400"/>
            <a:ext cx="1219200" cy="3505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S</a:t>
            </a:r>
          </a:p>
          <a:p>
            <a:pPr algn="ctr"/>
            <a:r>
              <a:rPr lang="en-US" sz="2800" b="1" dirty="0" smtClean="0"/>
              <a:t>U</a:t>
            </a:r>
          </a:p>
          <a:p>
            <a:pPr algn="ctr"/>
            <a:r>
              <a:rPr lang="en-US" sz="2800" b="1" dirty="0" smtClean="0"/>
              <a:t>M</a:t>
            </a:r>
          </a:p>
          <a:p>
            <a:pPr algn="ctr"/>
            <a:r>
              <a:rPr lang="en-US" sz="2800" b="1" dirty="0" smtClean="0"/>
              <a:t>M</a:t>
            </a:r>
          </a:p>
          <a:p>
            <a:pPr algn="ctr"/>
            <a:r>
              <a:rPr lang="en-US" sz="2800" b="1" dirty="0" smtClean="0"/>
              <a:t>A</a:t>
            </a:r>
          </a:p>
          <a:p>
            <a:pPr algn="ctr"/>
            <a:r>
              <a:rPr lang="en-US" sz="2800" b="1" dirty="0" smtClean="0"/>
              <a:t>R</a:t>
            </a:r>
          </a:p>
          <a:p>
            <a:pPr algn="ctr"/>
            <a:r>
              <a:rPr lang="en-US" sz="2800" b="1" dirty="0"/>
              <a:t>Y</a:t>
            </a:r>
            <a:endParaRPr lang="en-I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6400" y="1524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0" name="Equation" r:id="rId3" imgW="3416300" imgH="292100" progId="Equation.DSMT4">
                  <p:embed/>
                </p:oleObj>
              </mc:Choice>
              <mc:Fallback>
                <p:oleObj name="Equation" r:id="rId3" imgW="34163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24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>
            <a:off x="711994" y="1175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2307431" y="1142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410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7204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3657600" y="3048000"/>
          <a:ext cx="19186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1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18636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47172" y="4834425"/>
          <a:ext cx="9067800" cy="10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2" name="Equation" r:id="rId7" imgW="4114800" imgH="482600" progId="Equation.DSMT4">
                  <p:embed/>
                </p:oleObj>
              </mc:Choice>
              <mc:Fallback>
                <p:oleObj name="Equation" r:id="rId7" imgW="41148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2" y="4834425"/>
                        <a:ext cx="9067800" cy="1055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757238" y="1481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3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481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2352675" y="1447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4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447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4333875" y="1473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5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473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7127875" y="1473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6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473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90600" y="4572000"/>
            <a:ext cx="16002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14600" y="4648200"/>
            <a:ext cx="1905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43400" y="47244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05600" y="45720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3200400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4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3200400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3352800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4267200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41148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32766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743200" y="5410200"/>
            <a:ext cx="443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Perpetua" pitchFamily="18" charset="0"/>
              </a:rPr>
              <a:t>Let’s recapitulate……</a:t>
            </a:r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76200" y="838200"/>
          <a:ext cx="90678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5" name="Equation" r:id="rId5" imgW="4114800" imgH="482600" progId="Equation.DSMT4">
                  <p:embed/>
                </p:oleObj>
              </mc:Choice>
              <mc:Fallback>
                <p:oleObj name="Equation" r:id="rId5" imgW="41148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9067800" cy="1055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Underdamping</a:t>
            </a:r>
            <a:r>
              <a:rPr lang="en-US" sz="4000" b="1" dirty="0"/>
              <a:t>)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>
            <p:extLst/>
          </p:nvPr>
        </p:nvGraphicFramePr>
        <p:xfrm>
          <a:off x="381000" y="825690"/>
          <a:ext cx="8426450" cy="92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8" name="Equation" r:id="rId4" imgW="2539800" imgH="279360" progId="Equation.DSMT4">
                  <p:embed/>
                </p:oleObj>
              </mc:Choice>
              <mc:Fallback>
                <p:oleObj name="Equation" r:id="rId4" imgW="2539800" imgH="279360" progId="Equation.DSMT4">
                  <p:embed/>
                  <p:pic>
                    <p:nvPicPr>
                      <p:cNvPr id="57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25690"/>
                        <a:ext cx="8426450" cy="92691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extLst/>
          </p:nvPr>
        </p:nvGraphicFramePr>
        <p:xfrm>
          <a:off x="898525" y="1981200"/>
          <a:ext cx="7305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9" name="Equation" r:id="rId6" imgW="2895480" imgH="279360" progId="Equation.DSMT4">
                  <p:embed/>
                </p:oleObj>
              </mc:Choice>
              <mc:Fallback>
                <p:oleObj name="Equation" r:id="rId6" imgW="2895480" imgH="279360" progId="Equation.DSMT4">
                  <p:embed/>
                  <p:pic>
                    <p:nvPicPr>
                      <p:cNvPr id="9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81200"/>
                        <a:ext cx="73056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2895600"/>
            <a:ext cx="69923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Mathematically this gives a complex solution!</a:t>
            </a:r>
          </a:p>
          <a:p>
            <a:pPr algn="ctr"/>
            <a:r>
              <a:rPr lang="en-US" sz="2800" b="1" dirty="0"/>
              <a:t>A and B also could be complex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5834" y="4124980"/>
            <a:ext cx="5614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ut position x(t) cannot be complex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6230" y="4872335"/>
            <a:ext cx="3485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s there any real solution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4873" y="5562600"/>
            <a:ext cx="5081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olution can be made real by choosing</a:t>
            </a:r>
          </a:p>
          <a:p>
            <a:pPr algn="ctr"/>
            <a:r>
              <a:rPr lang="en-US" sz="2400" b="1" dirty="0"/>
              <a:t>appropriate constants </a:t>
            </a:r>
          </a:p>
        </p:txBody>
      </p:sp>
      <p:sp>
        <p:nvSpPr>
          <p:cNvPr id="9" name="Rounded Rectangle 8"/>
          <p:cNvSpPr/>
          <p:nvPr/>
        </p:nvSpPr>
        <p:spPr>
          <a:xfrm rot="19522976">
            <a:off x="752547" y="1310671"/>
            <a:ext cx="7129609" cy="352985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800" dirty="0" smtClean="0"/>
              <a:t>RECOLLECT</a:t>
            </a:r>
            <a:endParaRPr lang="en-IN" sz="8800" dirty="0"/>
          </a:p>
        </p:txBody>
      </p:sp>
    </p:spTree>
    <p:extLst>
      <p:ext uri="{BB962C8B-B14F-4D97-AF65-F5344CB8AC3E}">
        <p14:creationId xmlns:p14="http://schemas.microsoft.com/office/powerpoint/2010/main" val="362132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3" grpId="0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9"/>
          <p:cNvGraphicFramePr>
            <a:graphicFrameLocks noChangeAspect="1"/>
          </p:cNvGraphicFramePr>
          <p:nvPr>
            <p:extLst/>
          </p:nvPr>
        </p:nvGraphicFramePr>
        <p:xfrm>
          <a:off x="898525" y="1066800"/>
          <a:ext cx="7305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2" name="Equation" r:id="rId3" imgW="2895480" imgH="279360" progId="Equation.DSMT4">
                  <p:embed/>
                </p:oleObj>
              </mc:Choice>
              <mc:Fallback>
                <p:oleObj name="Equation" r:id="rId3" imgW="2895480" imgH="279360" progId="Equation.DSMT4">
                  <p:embed/>
                  <p:pic>
                    <p:nvPicPr>
                      <p:cNvPr id="9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066800"/>
                        <a:ext cx="73056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6889" y="1906501"/>
            <a:ext cx="8693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ed to make it real and get the form of familiar Harmonic Oscillator </a:t>
            </a:r>
            <a:endParaRPr lang="en-IN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719513" y="2617788"/>
          <a:ext cx="4400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3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617788"/>
                        <a:ext cx="44005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307091" y="3492770"/>
          <a:ext cx="6812972" cy="151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4" name="Equation" r:id="rId7" imgW="2514600" imgH="558720" progId="Equation.DSMT4">
                  <p:embed/>
                </p:oleObj>
              </mc:Choice>
              <mc:Fallback>
                <p:oleObj name="Equation" r:id="rId7" imgW="2514600" imgH="5587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3492770"/>
                        <a:ext cx="6812972" cy="1515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41976" y="5050094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How to do it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41976" y="1600200"/>
            <a:ext cx="0" cy="4038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1600200"/>
            <a:ext cx="76200" cy="4038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438400" y="5766724"/>
          <a:ext cx="51657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5" name="Equation" r:id="rId9" imgW="2158920" imgH="406080" progId="Equation.DSMT4">
                  <p:embed/>
                </p:oleObj>
              </mc:Choice>
              <mc:Fallback>
                <p:oleObj name="Equation" r:id="rId9" imgW="2158920" imgH="4060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766724"/>
                        <a:ext cx="5165725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2743200" y="4038600"/>
            <a:ext cx="381000" cy="381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5021262" y="3962400"/>
            <a:ext cx="898526" cy="457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438400" y="3492770"/>
            <a:ext cx="1447800" cy="698230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5181600" y="3505200"/>
            <a:ext cx="1447800" cy="698230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Rounded Rectangle 17"/>
          <p:cNvSpPr/>
          <p:nvPr/>
        </p:nvSpPr>
        <p:spPr>
          <a:xfrm rot="19522976">
            <a:off x="752547" y="1310671"/>
            <a:ext cx="7129609" cy="352985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800" dirty="0" smtClean="0"/>
              <a:t>RECOLLECT</a:t>
            </a:r>
            <a:endParaRPr lang="en-IN" sz="8800" dirty="0"/>
          </a:p>
        </p:txBody>
      </p:sp>
    </p:spTree>
    <p:extLst>
      <p:ext uri="{BB962C8B-B14F-4D97-AF65-F5344CB8AC3E}">
        <p14:creationId xmlns:p14="http://schemas.microsoft.com/office/powerpoint/2010/main" val="44256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8" grpId="0" animBg="1"/>
      <p:bldP spid="17" grpId="0" animBg="1"/>
      <p:bldP spid="1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81757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How to do it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169846" y="4374147"/>
          <a:ext cx="3241675" cy="103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2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846" y="4374147"/>
                        <a:ext cx="3241675" cy="10358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2561" y="4581868"/>
            <a:ext cx="3619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e get A and B a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397000" y="5715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3" name="Equation" r:id="rId5" imgW="2603500" imgH="279400" progId="Equation.DSMT4">
                  <p:embed/>
                </p:oleObj>
              </mc:Choice>
              <mc:Fallback>
                <p:oleObj name="Equation" r:id="rId5" imgW="2603500" imgH="279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715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250146" y="789643"/>
          <a:ext cx="286278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4" name="Equation" r:id="rId7" imgW="1523880" imgH="1028520" progId="Equation.DSMT4">
                  <p:embed/>
                </p:oleObj>
              </mc:Choice>
              <mc:Fallback>
                <p:oleObj name="Equation" r:id="rId7" imgW="1523880" imgH="1028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0146" y="789643"/>
                        <a:ext cx="2862782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133598" y="2436336"/>
          <a:ext cx="2894012" cy="232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5" name="Equation" r:id="rId9" imgW="1282680" imgH="1028520" progId="Equation.DSMT4">
                  <p:embed/>
                </p:oleObj>
              </mc:Choice>
              <mc:Fallback>
                <p:oleObj name="Equation" r:id="rId9" imgW="1282680" imgH="10285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3598" y="2436336"/>
                        <a:ext cx="2894012" cy="232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04264" y="6376504"/>
            <a:ext cx="1523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EAL x(t)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287060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31928" y="47244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28" y="47244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82613"/>
              </p:ext>
            </p:extLst>
          </p:nvPr>
        </p:nvGraphicFramePr>
        <p:xfrm>
          <a:off x="0" y="3347998"/>
          <a:ext cx="922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2" name="Equation" r:id="rId5" imgW="2603500" imgH="279400" progId="Equation.DSMT4">
                  <p:embed/>
                </p:oleObj>
              </mc:Choice>
              <mc:Fallback>
                <p:oleObj name="Equation" r:id="rId5" imgW="26035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47998"/>
                        <a:ext cx="9224963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8533" y="292453"/>
            <a:ext cx="82275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REAL </a:t>
            </a:r>
            <a:r>
              <a:rPr lang="en-US" sz="4000" b="1" dirty="0" smtClean="0"/>
              <a:t>SOLUTION FOR UNDER DAMPED</a:t>
            </a:r>
          </a:p>
          <a:p>
            <a:r>
              <a:rPr lang="en-US" sz="4000" b="1" dirty="0" smtClean="0"/>
              <a:t>HARMONIC OSCILLATOR </a:t>
            </a:r>
            <a:endParaRPr lang="en-US" sz="4000" b="1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3352800" y="4419600"/>
            <a:ext cx="1524000" cy="18288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386213" y="5694402"/>
            <a:ext cx="645253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/>
              <a:t>NO Damping here</a:t>
            </a:r>
            <a:endParaRPr lang="en-IN" sz="66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406432"/>
              </p:ext>
            </p:extLst>
          </p:nvPr>
        </p:nvGraphicFramePr>
        <p:xfrm>
          <a:off x="392906" y="2038246"/>
          <a:ext cx="8439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Equation" r:id="rId7" imgW="8439141" imgH="933639" progId="Equation.DSMT4">
                  <p:embed/>
                </p:oleObj>
              </mc:Choice>
              <mc:Fallback>
                <p:oleObj name="Equation" r:id="rId7" imgW="8439141" imgH="933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906" y="2038246"/>
                        <a:ext cx="843915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438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108625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2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108625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261025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1175425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10230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1848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/>
        </p:nvGraphicFramePr>
        <p:xfrm>
          <a:off x="159654" y="22860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3" name="Equation" r:id="rId5" imgW="3098800" imgH="584200" progId="Equation.DSMT4">
                  <p:embed/>
                </p:oleObj>
              </mc:Choice>
              <mc:Fallback>
                <p:oleObj name="Equation" r:id="rId5" imgW="30988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4" y="22860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429000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Oscillations to Waves</a:t>
            </a:r>
          </a:p>
        </p:txBody>
      </p:sp>
      <p:pic>
        <p:nvPicPr>
          <p:cNvPr id="4" name="Picture 2" descr="Image result for Ripple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7550" y="4571999"/>
            <a:ext cx="2857500" cy="2286001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457200"/>
            <a:ext cx="5791200" cy="30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540327" y="1960189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304800" y="4899025"/>
            <a:ext cx="2743200" cy="157797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/>
              <a:t>RECAP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11825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144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04800" y="25908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50000"/>
          <a:stretch/>
        </p:blipFill>
        <p:spPr bwMode="auto">
          <a:xfrm>
            <a:off x="3200400" y="76200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ight Arrow 4"/>
          <p:cNvSpPr/>
          <p:nvPr/>
        </p:nvSpPr>
        <p:spPr>
          <a:xfrm rot="5400000">
            <a:off x="4498032" y="1293168"/>
            <a:ext cx="224135" cy="3810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488517"/>
              </p:ext>
            </p:extLst>
          </p:nvPr>
        </p:nvGraphicFramePr>
        <p:xfrm>
          <a:off x="3886200" y="1676400"/>
          <a:ext cx="1447800" cy="74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1" name="Equation" r:id="rId4" imgW="927100" imgH="482600" progId="Equation.DSMT4">
                  <p:embed/>
                </p:oleObj>
              </mc:Choice>
              <mc:Fallback>
                <p:oleObj name="Equation" r:id="rId4" imgW="9271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1447800" cy="74803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495800" y="2438400"/>
            <a:ext cx="30480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06177"/>
              </p:ext>
            </p:extLst>
          </p:nvPr>
        </p:nvGraphicFramePr>
        <p:xfrm>
          <a:off x="2438400" y="2819400"/>
          <a:ext cx="5181600" cy="42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2" name="Equation" r:id="rId6" imgW="3416300" imgH="292100" progId="Equation.DSMT4">
                  <p:embed/>
                </p:oleObj>
              </mc:Choice>
              <mc:Fallback>
                <p:oleObj name="Equation" r:id="rId6" imgW="34163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5181600" cy="424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600200" y="3429000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886200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5486400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737379" y="3487539"/>
            <a:ext cx="95" cy="11707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42899"/>
              </p:ext>
            </p:extLst>
          </p:nvPr>
        </p:nvGraphicFramePr>
        <p:xfrm>
          <a:off x="1219295" y="3546079"/>
          <a:ext cx="380905" cy="568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3" name="Equation" r:id="rId8" imgW="228600" imgH="457200" progId="Equation.DSMT4">
                  <p:embed/>
                </p:oleObj>
              </mc:Choice>
              <mc:Fallback>
                <p:oleObj name="Equation" r:id="rId8" imgW="228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95" y="3546079"/>
                        <a:ext cx="380905" cy="56872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33591"/>
              </p:ext>
            </p:extLst>
          </p:nvPr>
        </p:nvGraphicFramePr>
        <p:xfrm>
          <a:off x="3706783" y="3604617"/>
          <a:ext cx="358834" cy="5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4" name="Equation" r:id="rId10" imgW="228600" imgH="457200" progId="Equation.DSMT4">
                  <p:embed/>
                </p:oleObj>
              </mc:Choice>
              <mc:Fallback>
                <p:oleObj name="Equation" r:id="rId10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783" y="3604617"/>
                        <a:ext cx="358834" cy="58638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35660"/>
              </p:ext>
            </p:extLst>
          </p:nvPr>
        </p:nvGraphicFramePr>
        <p:xfrm>
          <a:off x="5285573" y="3576349"/>
          <a:ext cx="401844" cy="55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5" name="Equation" r:id="rId12" imgW="330120" imgH="457200" progId="Equation.DSMT4">
                  <p:embed/>
                </p:oleObj>
              </mc:Choice>
              <mc:Fallback>
                <p:oleObj name="Equation" r:id="rId12" imgW="3301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573" y="3576349"/>
                        <a:ext cx="401844" cy="55183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005586"/>
              </p:ext>
            </p:extLst>
          </p:nvPr>
        </p:nvGraphicFramePr>
        <p:xfrm>
          <a:off x="7620000" y="3546078"/>
          <a:ext cx="444094" cy="60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6" name="Equation" r:id="rId14" imgW="330120" imgH="457200" progId="Equation.DSMT4">
                  <p:embed/>
                </p:oleObj>
              </mc:Choice>
              <mc:Fallback>
                <p:oleObj name="Equation" r:id="rId14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46078"/>
                        <a:ext cx="444094" cy="6086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57074"/>
              </p:ext>
            </p:extLst>
          </p:nvPr>
        </p:nvGraphicFramePr>
        <p:xfrm>
          <a:off x="3249858" y="4572000"/>
          <a:ext cx="3379542" cy="6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7" name="Equation" r:id="rId16" imgW="3098800" imgH="584200" progId="Equation.DSMT4">
                  <p:embed/>
                </p:oleObj>
              </mc:Choice>
              <mc:Fallback>
                <p:oleObj name="Equation" r:id="rId16" imgW="3098800" imgH="584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858" y="4572000"/>
                        <a:ext cx="3379542" cy="63290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4648200" y="4114800"/>
            <a:ext cx="30480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3505200" y="5284198"/>
            <a:ext cx="2971800" cy="1601986"/>
          </a:xfrm>
          <a:prstGeom prst="rect">
            <a:avLst/>
          </a:prstGeom>
          <a:noFill/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63409"/>
              </p:ext>
            </p:extLst>
          </p:nvPr>
        </p:nvGraphicFramePr>
        <p:xfrm>
          <a:off x="6574729" y="5410200"/>
          <a:ext cx="2619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8" name="Equation" r:id="rId19" imgW="2298600" imgH="482400" progId="Equation.DSMT4">
                  <p:embed/>
                </p:oleObj>
              </mc:Choice>
              <mc:Fallback>
                <p:oleObj name="Equation" r:id="rId19" imgW="22986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729" y="5410200"/>
                        <a:ext cx="2619375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68370"/>
              </p:ext>
            </p:extLst>
          </p:nvPr>
        </p:nvGraphicFramePr>
        <p:xfrm>
          <a:off x="266700" y="5515888"/>
          <a:ext cx="2247900" cy="103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19" name="Equation" r:id="rId21" imgW="2133360" imgH="990360" progId="Equation.DSMT4">
                  <p:embed/>
                </p:oleObj>
              </mc:Choice>
              <mc:Fallback>
                <p:oleObj name="Equation" r:id="rId21" imgW="2133360" imgH="990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515888"/>
                        <a:ext cx="2247900" cy="10373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What we did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8136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286000"/>
            <a:ext cx="7162800" cy="3861196"/>
          </a:xfrm>
          <a:prstGeom prst="rect">
            <a:avLst/>
          </a:prstGeom>
          <a:noFill/>
        </p:spPr>
      </p:pic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87084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4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3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91" y="2590800"/>
            <a:ext cx="8917609" cy="1905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200400" y="22098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23622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87313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4572000" y="1371600"/>
            <a:ext cx="42672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4572000" y="533400"/>
            <a:ext cx="41148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524000" y="1524000"/>
            <a:ext cx="27432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600200" y="685800"/>
            <a:ext cx="25908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67000" y="25908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chemeClr val="bg1"/>
                </a:solidFill>
              </a:rPr>
              <a:t>=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71030" y="26670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FFC000"/>
                </a:solidFill>
              </a:rPr>
              <a:t>+</a:t>
            </a: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29028" y="5424714"/>
          <a:ext cx="9070975" cy="73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Equation" r:id="rId6" imgW="3606800" imgH="292100" progId="Equation.DSMT4">
                  <p:embed/>
                </p:oleObj>
              </mc:Choice>
              <mc:Fallback>
                <p:oleObj name="Equation" r:id="rId6" imgW="36068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" y="5424714"/>
                        <a:ext cx="9070975" cy="73051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22" grpId="0"/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4800" b="1" dirty="0"/>
              <a:t>Plots: Amplitude v/s time</a:t>
            </a:r>
            <a:br>
              <a:rPr lang="en-US" sz="4800" b="1" dirty="0"/>
            </a:b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21034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</a:rPr>
              <a:t>x</a:t>
            </a:r>
            <a:r>
              <a:rPr lang="en-US" sz="5400" b="1" baseline="-25000" dirty="0">
                <a:solidFill>
                  <a:srgbClr val="0070C0"/>
                </a:solidFill>
              </a:rPr>
              <a:t>1</a:t>
            </a:r>
            <a:r>
              <a:rPr lang="en-US" sz="5400" b="1" dirty="0">
                <a:solidFill>
                  <a:srgbClr val="0070C0"/>
                </a:solidFill>
              </a:rPr>
              <a:t>(t) v/s t</a:t>
            </a:r>
          </a:p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</a:rPr>
              <a:t>x</a:t>
            </a:r>
            <a:r>
              <a:rPr lang="en-US" sz="5400" b="1" baseline="-25000" dirty="0">
                <a:solidFill>
                  <a:srgbClr val="0070C0"/>
                </a:solidFill>
              </a:rPr>
              <a:t>2</a:t>
            </a:r>
            <a:r>
              <a:rPr lang="en-US" sz="5400" b="1" dirty="0">
                <a:solidFill>
                  <a:srgbClr val="0070C0"/>
                </a:solidFill>
              </a:rPr>
              <a:t>(t) v/s t</a:t>
            </a:r>
          </a:p>
        </p:txBody>
      </p:sp>
    </p:spTree>
    <p:extLst>
      <p:ext uri="{BB962C8B-B14F-4D97-AF65-F5344CB8AC3E}">
        <p14:creationId xmlns:p14="http://schemas.microsoft.com/office/powerpoint/2010/main" val="398262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514600"/>
            <a:ext cx="8917609" cy="1905000"/>
          </a:xfrm>
          <a:prstGeom prst="rect">
            <a:avLst/>
          </a:prstGeom>
          <a:noFill/>
        </p:spPr>
      </p:pic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5334001" y="611279"/>
          <a:ext cx="3810000" cy="105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4" imgW="1828800" imgH="508000" progId="Equation.DSMT4">
                  <p:embed/>
                </p:oleObj>
              </mc:Choice>
              <mc:Fallback>
                <p:oleObj name="Equation" r:id="rId4" imgW="1828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611279"/>
                        <a:ext cx="3810000" cy="10508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334000" y="4648200"/>
          <a:ext cx="3810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6" imgW="1828800" imgH="508000" progId="Equation.DSMT4">
                  <p:embed/>
                </p:oleObj>
              </mc:Choice>
              <mc:Fallback>
                <p:oleObj name="Equation" r:id="rId6" imgW="1828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3810000" cy="1050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2_T.jpg"/>
          <p:cNvPicPr>
            <a:picLocks noChangeAspect="1"/>
          </p:cNvPicPr>
          <p:nvPr/>
        </p:nvPicPr>
        <p:blipFill>
          <a:blip r:embed="rId8" cstate="print"/>
          <a:srcRect l="8850" t="10309" r="12389" b="6873"/>
          <a:stretch>
            <a:fillRect/>
          </a:stretch>
        </p:blipFill>
        <p:spPr>
          <a:xfrm>
            <a:off x="0" y="3329917"/>
            <a:ext cx="4343400" cy="3528083"/>
          </a:xfrm>
          <a:prstGeom prst="rect">
            <a:avLst/>
          </a:prstGeom>
        </p:spPr>
      </p:pic>
      <p:pic>
        <p:nvPicPr>
          <p:cNvPr id="8" name="Picture 7" descr="X1_T.jpg"/>
          <p:cNvPicPr>
            <a:picLocks noChangeAspect="1"/>
          </p:cNvPicPr>
          <p:nvPr/>
        </p:nvPicPr>
        <p:blipFill>
          <a:blip r:embed="rId9" cstate="print"/>
          <a:srcRect l="8850" t="10309" r="12389" b="6873"/>
          <a:stretch>
            <a:fillRect/>
          </a:stretch>
        </p:blipFill>
        <p:spPr>
          <a:xfrm>
            <a:off x="0" y="0"/>
            <a:ext cx="4267200" cy="3466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rmal_mode_1_T.jpg"/>
          <p:cNvPicPr>
            <a:picLocks noChangeAspect="1"/>
          </p:cNvPicPr>
          <p:nvPr/>
        </p:nvPicPr>
        <p:blipFill>
          <a:blip r:embed="rId3" cstate="print"/>
          <a:srcRect l="12389" t="10309" r="12389" b="5727"/>
          <a:stretch>
            <a:fillRect/>
          </a:stretch>
        </p:blipFill>
        <p:spPr>
          <a:xfrm>
            <a:off x="609601" y="304800"/>
            <a:ext cx="4139558" cy="3569522"/>
          </a:xfrm>
          <a:prstGeom prst="rect">
            <a:avLst/>
          </a:prstGeom>
        </p:spPr>
      </p:pic>
      <p:pic>
        <p:nvPicPr>
          <p:cNvPr id="5" name="Picture 4" descr="Normal_mode_2_T.jpg"/>
          <p:cNvPicPr>
            <a:picLocks noChangeAspect="1"/>
          </p:cNvPicPr>
          <p:nvPr/>
        </p:nvPicPr>
        <p:blipFill>
          <a:blip r:embed="rId4" cstate="print"/>
          <a:srcRect l="13274" t="10309" r="13274" b="6873"/>
          <a:stretch>
            <a:fillRect/>
          </a:stretch>
        </p:blipFill>
        <p:spPr>
          <a:xfrm>
            <a:off x="685800" y="3473036"/>
            <a:ext cx="3886200" cy="3384964"/>
          </a:xfrm>
          <a:prstGeom prst="rect">
            <a:avLst/>
          </a:prstGeom>
        </p:spPr>
      </p:pic>
      <p:graphicFrame>
        <p:nvGraphicFramePr>
          <p:cNvPr id="242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7446"/>
              </p:ext>
            </p:extLst>
          </p:nvPr>
        </p:nvGraphicFramePr>
        <p:xfrm>
          <a:off x="5740400" y="1066800"/>
          <a:ext cx="1984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066800"/>
                        <a:ext cx="1984375" cy="473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82142"/>
              </p:ext>
            </p:extLst>
          </p:nvPr>
        </p:nvGraphicFramePr>
        <p:xfrm>
          <a:off x="5157788" y="4800600"/>
          <a:ext cx="31226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800600"/>
                        <a:ext cx="3122612" cy="603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ormal Coordinat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Can we get some co-ordinates which will oscillate with one pure frequency?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Try by just adding x</a:t>
            </a:r>
            <a:r>
              <a:rPr lang="en-US" b="1" baseline="-25000" dirty="0"/>
              <a:t>1</a:t>
            </a:r>
            <a:r>
              <a:rPr lang="en-US" b="1" dirty="0"/>
              <a:t> and x</a:t>
            </a:r>
            <a:r>
              <a:rPr lang="en-US" b="1" baseline="-25000" dirty="0"/>
              <a:t>2</a:t>
            </a:r>
            <a:r>
              <a:rPr lang="en-US" b="1" dirty="0"/>
              <a:t> and subtracting</a:t>
            </a:r>
          </a:p>
          <a:p>
            <a:pPr marL="0" indent="0">
              <a:buNone/>
            </a:pPr>
            <a:r>
              <a:rPr lang="en-US" b="1" dirty="0"/>
              <a:t>x</a:t>
            </a:r>
            <a:r>
              <a:rPr lang="en-US" b="1" baseline="-25000" dirty="0"/>
              <a:t>1</a:t>
            </a:r>
            <a:r>
              <a:rPr lang="en-US" b="1" dirty="0"/>
              <a:t> and x</a:t>
            </a:r>
            <a:r>
              <a:rPr lang="en-US" b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4992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"/>
            <a:ext cx="4875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Normal Coordinates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49466" y="11430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6" name="Equation" r:id="rId3" imgW="3098800" imgH="584200" progId="Equation.DSMT4">
                  <p:embed/>
                </p:oleObj>
              </mc:Choice>
              <mc:Fallback>
                <p:oleObj name="Equation" r:id="rId3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6" y="11430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533400" y="4724400"/>
          <a:ext cx="1981200" cy="200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7" name="Equation" r:id="rId5" imgW="799753" imgH="812447" progId="Equation.DSMT4">
                  <p:embed/>
                </p:oleObj>
              </mc:Choice>
              <mc:Fallback>
                <p:oleObj name="Equation" r:id="rId5" imgW="799753" imgH="81244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981200" cy="200056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3352800" y="3048000"/>
          <a:ext cx="52339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Equation" r:id="rId7" imgW="1841500" imgH="508000" progId="Equation.DSMT4">
                  <p:embed/>
                </p:oleObj>
              </mc:Choice>
              <mc:Fallback>
                <p:oleObj name="Equation" r:id="rId7" imgW="18415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5233987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0" y="4798874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Perpetua" pitchFamily="18" charset="0"/>
              </a:rPr>
              <a:t>Inverse transformation</a:t>
            </a: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5638800" y="5029200"/>
          <a:ext cx="235005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Equation" r:id="rId9" imgW="800100" imgH="457200" progId="Equation.DSMT4">
                  <p:embed/>
                </p:oleObj>
              </mc:Choice>
              <mc:Fallback>
                <p:oleObj name="Equation" r:id="rId9" imgW="8001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2350055" cy="13350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Why Normal Co-ordinat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This will help in knowing 2 different frequencies independently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If you plot X</a:t>
            </a:r>
            <a:r>
              <a:rPr lang="en-US" b="1" baseline="-25000" dirty="0">
                <a:solidFill>
                  <a:srgbClr val="002060"/>
                </a:solidFill>
              </a:rPr>
              <a:t>1</a:t>
            </a:r>
            <a:r>
              <a:rPr lang="en-US" b="1" dirty="0">
                <a:solidFill>
                  <a:srgbClr val="002060"/>
                </a:solidFill>
              </a:rPr>
              <a:t>(t) and X</a:t>
            </a:r>
            <a:r>
              <a:rPr lang="en-US" b="1" baseline="-25000" dirty="0">
                <a:solidFill>
                  <a:srgbClr val="002060"/>
                </a:solidFill>
              </a:rPr>
              <a:t>2</a:t>
            </a:r>
            <a:r>
              <a:rPr lang="en-US" b="1" dirty="0">
                <a:solidFill>
                  <a:srgbClr val="002060"/>
                </a:solidFill>
              </a:rPr>
              <a:t>(t) v/s time you get nice cosine graph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x</a:t>
            </a:r>
            <a:r>
              <a:rPr lang="en-US" b="1" baseline="-25000" dirty="0">
                <a:solidFill>
                  <a:srgbClr val="002060"/>
                </a:solidFill>
              </a:rPr>
              <a:t>1</a:t>
            </a:r>
            <a:r>
              <a:rPr lang="en-US" b="1" dirty="0">
                <a:solidFill>
                  <a:srgbClr val="002060"/>
                </a:solidFill>
              </a:rPr>
              <a:t>(t) and x</a:t>
            </a:r>
            <a:r>
              <a:rPr lang="en-US" b="1" baseline="-25000" dirty="0">
                <a:solidFill>
                  <a:srgbClr val="002060"/>
                </a:solidFill>
              </a:rPr>
              <a:t>2</a:t>
            </a:r>
            <a:r>
              <a:rPr lang="en-US" b="1" dirty="0">
                <a:solidFill>
                  <a:srgbClr val="002060"/>
                </a:solidFill>
              </a:rPr>
              <a:t>(t) v/s time was erratic in nature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Out of phase and in-phase motion cannot get visualized though! </a:t>
            </a:r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7843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Is there any alternative way of solving the coupled differential equation?</a:t>
            </a:r>
          </a:p>
        </p:txBody>
      </p:sp>
    </p:spTree>
    <p:extLst>
      <p:ext uri="{BB962C8B-B14F-4D97-AF65-F5344CB8AC3E}">
        <p14:creationId xmlns:p14="http://schemas.microsoft.com/office/powerpoint/2010/main" val="41210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Matrix equation of coupled oscillator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/>
          <a:srcRect t="48403"/>
          <a:stretch>
            <a:fillRect/>
          </a:stretch>
        </p:blipFill>
        <p:spPr bwMode="auto">
          <a:xfrm>
            <a:off x="1371600" y="685800"/>
            <a:ext cx="6629400" cy="1791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850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52219"/>
              </p:ext>
            </p:extLst>
          </p:nvPr>
        </p:nvGraphicFramePr>
        <p:xfrm>
          <a:off x="1447800" y="3733800"/>
          <a:ext cx="68835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1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883538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1" name="Object 147"/>
          <p:cNvGraphicFramePr>
            <a:graphicFrameLocks noChangeAspect="1"/>
          </p:cNvGraphicFramePr>
          <p:nvPr/>
        </p:nvGraphicFramePr>
        <p:xfrm>
          <a:off x="914400" y="25146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2"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2" name="Object 148"/>
          <p:cNvGraphicFramePr>
            <a:graphicFrameLocks noChangeAspect="1"/>
          </p:cNvGraphicFramePr>
          <p:nvPr/>
        </p:nvGraphicFramePr>
        <p:xfrm>
          <a:off x="4724400" y="2547258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3" name="Equation" r:id="rId9" imgW="1511300" imgH="330200" progId="Equation.DSMT4">
                  <p:embed/>
                </p:oleObj>
              </mc:Choice>
              <mc:Fallback>
                <p:oleObj name="Equation" r:id="rId9" imgW="1511300" imgH="330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47258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3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39171"/>
              </p:ext>
            </p:extLst>
          </p:nvPr>
        </p:nvGraphicFramePr>
        <p:xfrm>
          <a:off x="171450" y="54102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4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410200"/>
                        <a:ext cx="3657600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08546"/>
              </p:ext>
            </p:extLst>
          </p:nvPr>
        </p:nvGraphicFramePr>
        <p:xfrm>
          <a:off x="4121318" y="5465894"/>
          <a:ext cx="4855826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5" name="Equation" r:id="rId13" imgW="2260440" imgH="482400" progId="Equation.DSMT4">
                  <p:embed/>
                </p:oleObj>
              </mc:Choice>
              <mc:Fallback>
                <p:oleObj name="Equation" r:id="rId13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1318" y="5465894"/>
                        <a:ext cx="4855826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Perpetua" pitchFamily="18" charset="0"/>
              </a:rPr>
              <a:t>Alternate way of deriving….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8382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1524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5334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6" name="Equation" r:id="rId3" imgW="1485900" imgH="330200" progId="Equation.DSMT4">
                  <p:embed/>
                </p:oleObj>
              </mc:Choice>
              <mc:Fallback>
                <p:oleObj name="Equation" r:id="rId3" imgW="14859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334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15240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7" name="Equation" r:id="rId5" imgW="1511300" imgH="330200" progId="Equation.DSMT4">
                  <p:embed/>
                </p:oleObj>
              </mc:Choice>
              <mc:Fallback>
                <p:oleObj name="Equation" r:id="rId5" imgW="15113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5240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8382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53200" y="1688068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2920425"/>
            <a:ext cx="1319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(1)+(2)</a:t>
            </a: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362200" y="2667000"/>
          <a:ext cx="42640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8" name="Equation" r:id="rId7" imgW="1765300" imgH="419100" progId="Equation.DSMT4">
                  <p:embed/>
                </p:oleObj>
              </mc:Choice>
              <mc:Fallback>
                <p:oleObj name="Equation" r:id="rId7" imgW="1765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264025" cy="1011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292025"/>
            <a:ext cx="1226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b="1" dirty="0"/>
              <a:t>1)-(2)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09800" y="4114800"/>
          <a:ext cx="6318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9" name="Equation" r:id="rId9" imgW="2616200" imgH="419100" progId="Equation.DSMT4">
                  <p:embed/>
                </p:oleObj>
              </mc:Choice>
              <mc:Fallback>
                <p:oleObj name="Equation" r:id="rId9" imgW="26162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631825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3657600" y="5410200"/>
          <a:ext cx="18557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0" name="Equation" r:id="rId11" imgW="749300" imgH="457200" progId="Equation.DSMT4">
                  <p:embed/>
                </p:oleObj>
              </mc:Choice>
              <mc:Fallback>
                <p:oleObj name="Equation" r:id="rId11" imgW="7493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855787" cy="11255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3200400" y="1524000"/>
          <a:ext cx="23288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328863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2590800" y="2743200"/>
          <a:ext cx="36195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9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61950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79905"/>
              </p:ext>
            </p:extLst>
          </p:nvPr>
        </p:nvGraphicFramePr>
        <p:xfrm>
          <a:off x="3200400" y="169862"/>
          <a:ext cx="1855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0" name="Equation" r:id="rId7" imgW="749300" imgH="457200" progId="Equation.DSMT4">
                  <p:embed/>
                </p:oleObj>
              </mc:Choice>
              <mc:Fallback>
                <p:oleObj name="Equation" r:id="rId7" imgW="7493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9862"/>
                        <a:ext cx="1855788" cy="11255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0" y="19050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2983468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4)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17481"/>
              </p:ext>
            </p:extLst>
          </p:nvPr>
        </p:nvGraphicFramePr>
        <p:xfrm>
          <a:off x="1600200" y="4267200"/>
          <a:ext cx="52339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1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233988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6019800"/>
            <a:ext cx="8675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CK TO NORMAL CO-ORDINATES AND NORMAL M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2286000" y="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749878" y="2962870"/>
            <a:ext cx="6415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Perpetua" pitchFamily="18" charset="0"/>
              </a:rPr>
              <a:t>N</a:t>
            </a:r>
          </a:p>
        </p:txBody>
      </p:sp>
      <p:sp>
        <p:nvSpPr>
          <p:cNvPr id="8" name="Right Arrow 7"/>
          <p:cNvSpPr/>
          <p:nvPr/>
        </p:nvSpPr>
        <p:spPr>
          <a:xfrm rot="5400000">
            <a:off x="3467099" y="3913416"/>
            <a:ext cx="6858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9209" y="5401270"/>
            <a:ext cx="67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ym typeface="Symbol"/>
              </a:rPr>
              <a:t></a:t>
            </a:r>
            <a:endParaRPr lang="en-US" sz="5400" b="1" dirty="0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43214"/>
            <a:ext cx="342899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5400000">
            <a:off x="3371849" y="628650"/>
            <a:ext cx="685800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019425"/>
            <a:ext cx="51720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/>
          <p:cNvSpPr/>
          <p:nvPr/>
        </p:nvSpPr>
        <p:spPr>
          <a:xfrm rot="5400000">
            <a:off x="3235707" y="2250692"/>
            <a:ext cx="1186684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97761" y="-15240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0" y="1219200"/>
            <a:ext cx="47000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3</a:t>
            </a:r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</p:txBody>
      </p:sp>
      <p:sp>
        <p:nvSpPr>
          <p:cNvPr id="13" name="Right Arrow 12"/>
          <p:cNvSpPr/>
          <p:nvPr/>
        </p:nvSpPr>
        <p:spPr>
          <a:xfrm rot="5400000">
            <a:off x="6405265" y="4415135"/>
            <a:ext cx="136267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-1"/>
            <a:ext cx="1033462" cy="6858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S</a:t>
            </a:r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R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TO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U</a:t>
            </a:r>
          </a:p>
          <a:p>
            <a:pPr algn="ctr"/>
            <a:r>
              <a:rPr lang="en-US" b="1" dirty="0"/>
              <a:t>S</a:t>
            </a:r>
          </a:p>
        </p:txBody>
      </p:sp>
      <p:sp>
        <p:nvSpPr>
          <p:cNvPr id="14" name="Oval 13"/>
          <p:cNvSpPr/>
          <p:nvPr/>
        </p:nvSpPr>
        <p:spPr>
          <a:xfrm>
            <a:off x="1447800" y="232320"/>
            <a:ext cx="838200" cy="2587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</a:t>
            </a:r>
          </a:p>
          <a:p>
            <a:pPr algn="ctr"/>
            <a:r>
              <a:rPr lang="en-US" b="1" dirty="0"/>
              <a:t>L</a:t>
            </a:r>
          </a:p>
          <a:p>
            <a:pPr algn="ctr"/>
            <a:r>
              <a:rPr lang="en-US" b="1" dirty="0"/>
              <a:t>A</a:t>
            </a:r>
          </a:p>
          <a:p>
            <a:pPr algn="ctr"/>
            <a:r>
              <a:rPr lang="en-US" b="1" dirty="0"/>
              <a:t>N</a:t>
            </a:r>
          </a:p>
        </p:txBody>
      </p:sp>
      <p:pic>
        <p:nvPicPr>
          <p:cNvPr id="260098" name="Picture 2" descr="Image result for Ripples 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2112" y="4571999"/>
            <a:ext cx="2857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6" grpId="0" animBg="1"/>
      <p:bldP spid="10" grpId="0" animBg="1"/>
      <p:bldP spid="2" grpId="0"/>
      <p:bldP spid="12" grpId="0"/>
      <p:bldP spid="13" grpId="0" animBg="1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u="sng" dirty="0">
                <a:solidFill>
                  <a:srgbClr val="0070C0"/>
                </a:solidFill>
                <a:latin typeface="Perpetua" pitchFamily="18" charset="0"/>
              </a:rPr>
              <a:t>3-masses coupled oscillator</a:t>
            </a:r>
            <a:endParaRPr lang="en-US" sz="7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3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Perpetua" pitchFamily="18" charset="0"/>
              </a:rPr>
              <a:t>3-masses coupled oscillator</a:t>
            </a: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0668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2819400" y="3429000"/>
          <a:ext cx="3917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4" name="Equation" r:id="rId4" imgW="1625600" imgH="419100" progId="Equation.DSMT4">
                  <p:embed/>
                </p:oleObj>
              </mc:Choice>
              <mc:Fallback>
                <p:oleObj name="Equation" r:id="rId4" imgW="16256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917950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362200" y="4572000"/>
          <a:ext cx="5019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5" name="Equation" r:id="rId6" imgW="2082800" imgH="419100" progId="Equation.DSMT4">
                  <p:embed/>
                </p:oleObj>
              </mc:Choice>
              <mc:Fallback>
                <p:oleObj name="Equation" r:id="rId6" imgW="2082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01967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2779713" y="5702300"/>
          <a:ext cx="400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6" name="Equation" r:id="rId8" imgW="1663560" imgH="419040" progId="Equation.DSMT4">
                  <p:embed/>
                </p:oleObj>
              </mc:Choice>
              <mc:Fallback>
                <p:oleObj name="Equation" r:id="rId8" imgW="1663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702300"/>
                        <a:ext cx="4005262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5814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4196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388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99800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81396" y="290578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24396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 dirty="0">
                <a:latin typeface="Perpetua" pitchFamily="18" charset="0"/>
              </a:rPr>
              <a:t>3-masses coupled oscillator</a:t>
            </a: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382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905000" y="3810000"/>
          <a:ext cx="547386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4" imgW="2286000" imgH="711200" progId="Equation.DSMT4">
                  <p:embed/>
                </p:oleObj>
              </mc:Choice>
              <mc:Fallback>
                <p:oleObj name="Equation" r:id="rId4" imgW="22860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5473869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828800" y="0"/>
          <a:ext cx="5473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2" name="Equation" r:id="rId3" imgW="2286000" imgH="711200" progId="Equation.DSMT4">
                  <p:embed/>
                </p:oleObj>
              </mc:Choice>
              <mc:Fallback>
                <p:oleObj name="Equation" r:id="rId3" imgW="22860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5473700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267200" y="1676400"/>
            <a:ext cx="914400" cy="914400"/>
          </a:xfrm>
          <a:prstGeom prst="rightArrow">
            <a:avLst>
              <a:gd name="adj1" fmla="val 50000"/>
              <a:gd name="adj2" fmla="val 46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780972" y="2597150"/>
          <a:ext cx="19050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3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972" y="2597150"/>
                        <a:ext cx="1905000" cy="1441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7600" y="4648200"/>
            <a:ext cx="2392258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Characteristic eq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5334000"/>
            <a:ext cx="3080139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Eigen values and Eigen vec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8170" y="6172200"/>
            <a:ext cx="4018151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Normal modes and Normal co-ordinates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648200" y="4038600"/>
            <a:ext cx="3810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4724400" y="5029200"/>
            <a:ext cx="3048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724400" y="56388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7086600" y="2971800"/>
            <a:ext cx="1905000" cy="3733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U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R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A</a:t>
            </a:r>
          </a:p>
          <a:p>
            <a:pPr algn="ctr"/>
            <a:r>
              <a:rPr lang="en-US" b="1" dirty="0"/>
              <a:t>L</a:t>
            </a:r>
          </a:p>
          <a:p>
            <a:pPr algn="ctr"/>
            <a:endParaRPr lang="en-US" b="1" dirty="0"/>
          </a:p>
        </p:txBody>
      </p:sp>
      <p:sp>
        <p:nvSpPr>
          <p:cNvPr id="3" name="Oval 2"/>
          <p:cNvSpPr/>
          <p:nvPr/>
        </p:nvSpPr>
        <p:spPr>
          <a:xfrm>
            <a:off x="914400" y="3352800"/>
            <a:ext cx="1828800" cy="3352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EIGEN VALUES = 3 NORMAL MODES</a:t>
            </a:r>
          </a:p>
          <a:p>
            <a:pPr algn="ctr"/>
            <a:r>
              <a:rPr lang="en-US" dirty="0"/>
              <a:t>&amp;</a:t>
            </a:r>
          </a:p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EIGEN VE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2" grpId="0" animBg="1"/>
      <p:bldP spid="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olving </a:t>
            </a:r>
            <a:r>
              <a:rPr lang="en-US" b="1" dirty="0" err="1"/>
              <a:t>eigen</a:t>
            </a:r>
            <a:r>
              <a:rPr lang="en-US" b="1" dirty="0"/>
              <a:t> values and </a:t>
            </a:r>
            <a:r>
              <a:rPr lang="en-US" b="1" dirty="0" err="1"/>
              <a:t>eigen</a:t>
            </a:r>
            <a:r>
              <a:rPr lang="en-US" b="1" dirty="0"/>
              <a:t> vectors for n-Coupled mass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Perpetua" pitchFamily="18" charset="0"/>
              </a:rPr>
              <a:t>n-masses coupled oscillator</a:t>
            </a: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90083"/>
              </p:ext>
            </p:extLst>
          </p:nvPr>
        </p:nvGraphicFramePr>
        <p:xfrm>
          <a:off x="2362200" y="3124200"/>
          <a:ext cx="4624387" cy="88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3" imgW="2171700" imgH="419100" progId="Equation.DSMT4">
                  <p:embed/>
                </p:oleObj>
              </mc:Choice>
              <mc:Fallback>
                <p:oleObj name="Equation" r:id="rId3" imgW="2171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4624387" cy="88364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2691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3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4823528"/>
            <a:ext cx="7743825" cy="2034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286000" y="25146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at will be the equation of motion for </a:t>
            </a:r>
            <a:r>
              <a:rPr lang="en-US" b="1" dirty="0" err="1"/>
              <a:t>i</a:t>
            </a:r>
            <a:r>
              <a:rPr lang="en-US" b="1" baseline="30000" dirty="0" err="1"/>
              <a:t>th</a:t>
            </a:r>
            <a:r>
              <a:rPr lang="en-US" b="1" dirty="0"/>
              <a:t> mass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35646"/>
              </p:ext>
            </p:extLst>
          </p:nvPr>
        </p:nvGraphicFramePr>
        <p:xfrm>
          <a:off x="2438400" y="4038600"/>
          <a:ext cx="4486275" cy="8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7" imgW="2082800" imgH="419100" progId="Equation.DSMT4">
                  <p:embed/>
                </p:oleObj>
              </mc:Choice>
              <mc:Fallback>
                <p:oleObj name="Equation" r:id="rId7" imgW="2082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4486275" cy="893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33400" y="4267200"/>
            <a:ext cx="1752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ecollec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554163" y="243840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43840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172200" y="42672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295400" y="228600"/>
          <a:ext cx="688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7" imgW="2273300" imgH="482600" progId="Equation.DSMT4">
                  <p:embed/>
                </p:oleObj>
              </mc:Choice>
              <mc:Fallback>
                <p:oleObj name="Equation" r:id="rId7" imgW="22733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88340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3352800" y="44196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3216275" y="5334000"/>
          <a:ext cx="2336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Equation" r:id="rId11" imgW="927100" imgH="482600" progId="Equation.DSMT4">
                  <p:embed/>
                </p:oleObj>
              </mc:Choice>
              <mc:Fallback>
                <p:oleObj name="Equation" r:id="rId11" imgW="9271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334000"/>
                        <a:ext cx="2336800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4152900" y="4000500"/>
            <a:ext cx="6096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22696" y="4419600"/>
            <a:ext cx="23998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</a:rPr>
              <a:t>Trial solution</a:t>
            </a:r>
            <a:endParaRPr lang="en-IN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63629"/>
              </p:ext>
            </p:extLst>
          </p:nvPr>
        </p:nvGraphicFramePr>
        <p:xfrm>
          <a:off x="2057399" y="2377786"/>
          <a:ext cx="5356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3" imgW="2222500" imgH="419100" progId="Equation.DSMT4">
                  <p:embed/>
                </p:oleObj>
              </mc:Choice>
              <mc:Fallback>
                <p:oleObj name="Equation" r:id="rId3" imgW="22225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2377786"/>
                        <a:ext cx="535622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62586"/>
              </p:ext>
            </p:extLst>
          </p:nvPr>
        </p:nvGraphicFramePr>
        <p:xfrm>
          <a:off x="2750344" y="4191000"/>
          <a:ext cx="4100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5" imgW="1701800" imgH="419100" progId="Equation.DSMT4">
                  <p:embed/>
                </p:oleObj>
              </mc:Choice>
              <mc:Fallback>
                <p:oleObj name="Equation" r:id="rId5" imgW="1701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44" y="4191000"/>
                        <a:ext cx="4100512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335212" y="12192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at will be the equation of motion for </a:t>
            </a:r>
            <a:r>
              <a:rPr lang="en-US" b="1" dirty="0" err="1"/>
              <a:t>i</a:t>
            </a:r>
            <a:r>
              <a:rPr lang="en-US" b="1" baseline="30000" dirty="0" err="1"/>
              <a:t>th</a:t>
            </a:r>
            <a:r>
              <a:rPr lang="en-US" b="1" dirty="0"/>
              <a:t> mass?</a:t>
            </a:r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>
                <a:latin typeface="Perpetua" pitchFamily="18" charset="0"/>
              </a:rPr>
              <a:t>N-masses coupled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883346"/>
            <a:ext cx="804862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981200" y="381000"/>
            <a:ext cx="537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ving n coupled masses equ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352800" y="2895600"/>
            <a:ext cx="19050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ill have n values</a:t>
            </a:r>
          </a:p>
          <a:p>
            <a:pPr algn="ctr"/>
            <a:endParaRPr lang="en-US" b="1" dirty="0"/>
          </a:p>
          <a:p>
            <a:pPr algn="ctr"/>
            <a:r>
              <a:rPr lang="en-US" b="1" dirty="0"/>
              <a:t>hence n normal modes will be pres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57656"/>
              </p:ext>
            </p:extLst>
          </p:nvPr>
        </p:nvGraphicFramePr>
        <p:xfrm>
          <a:off x="3962400" y="3295650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8" name="Equation" r:id="rId4" imgW="114120" imgH="114120" progId="Equation.DSMT4">
                  <p:embed/>
                </p:oleObj>
              </mc:Choice>
              <mc:Fallback>
                <p:oleObj name="Equation" r:id="rId4" imgW="114120" imgH="114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95650"/>
                        <a:ext cx="5905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7286172" y="735516"/>
          <a:ext cx="1143000" cy="232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9" name="Equation" r:id="rId6" imgW="406224" imgH="1624895" progId="Equation.DSMT4">
                  <p:embed/>
                </p:oleObj>
              </mc:Choice>
              <mc:Fallback>
                <p:oleObj name="Equation" r:id="rId6" imgW="406224" imgH="16248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172" y="735516"/>
                        <a:ext cx="1143000" cy="2327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465944" y="838200"/>
          <a:ext cx="114300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0" name="Equation" r:id="rId8" imgW="406224" imgH="1624895" progId="Equation.DSMT4">
                  <p:embed/>
                </p:oleObj>
              </mc:Choice>
              <mc:Fallback>
                <p:oleObj name="Equation" r:id="rId8" imgW="406224" imgH="16248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44" y="838200"/>
                        <a:ext cx="1143000" cy="2328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64141"/>
              </p:ext>
            </p:extLst>
          </p:nvPr>
        </p:nvGraphicFramePr>
        <p:xfrm>
          <a:off x="762000" y="2952750"/>
          <a:ext cx="2192338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1" name="Equation" r:id="rId10" imgW="1066800" imgH="1625600" progId="Equation.DSMT4">
                  <p:embed/>
                </p:oleObj>
              </mc:Choice>
              <mc:Fallback>
                <p:oleObj name="Equation" r:id="rId10" imgW="1066800" imgH="162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52750"/>
                        <a:ext cx="2192338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497117"/>
              </p:ext>
            </p:extLst>
          </p:nvPr>
        </p:nvGraphicFramePr>
        <p:xfrm>
          <a:off x="5497513" y="2895600"/>
          <a:ext cx="23749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2" name="Equation" r:id="rId12" imgW="1155700" imgH="1625600" progId="Equation.DSMT4">
                  <p:embed/>
                </p:oleObj>
              </mc:Choice>
              <mc:Fallback>
                <p:oleObj name="Equation" r:id="rId12" imgW="1155700" imgH="1625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895600"/>
                        <a:ext cx="2374900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001000" y="2895600"/>
            <a:ext cx="9144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atin typeface="Calibri"/>
              </a:rPr>
              <a:t>ω</a:t>
            </a:r>
            <a:endParaRPr lang="en-US" b="1" dirty="0">
              <a:latin typeface="Calibri"/>
            </a:endParaRPr>
          </a:p>
          <a:p>
            <a:pPr algn="ctr"/>
            <a:r>
              <a:rPr lang="en-US" b="1" dirty="0">
                <a:latin typeface="Calibri"/>
              </a:rPr>
              <a:t>will </a:t>
            </a:r>
          </a:p>
          <a:p>
            <a:pPr algn="ctr"/>
            <a:r>
              <a:rPr lang="en-US" b="1" dirty="0">
                <a:latin typeface="Calibri"/>
              </a:rPr>
              <a:t>Have</a:t>
            </a:r>
          </a:p>
          <a:p>
            <a:pPr algn="ctr"/>
            <a:r>
              <a:rPr lang="en-US" b="1" dirty="0">
                <a:latin typeface="Calibri"/>
              </a:rPr>
              <a:t>n</a:t>
            </a:r>
          </a:p>
          <a:p>
            <a:pPr algn="ctr"/>
            <a:r>
              <a:rPr lang="en-US" b="1" dirty="0">
                <a:latin typeface="Calibri"/>
              </a:rPr>
              <a:t>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ew scattered thoughts on oscillations leading to waves</a:t>
            </a:r>
          </a:p>
        </p:txBody>
      </p:sp>
      <p:pic>
        <p:nvPicPr>
          <p:cNvPr id="41986" name="Picture 2" descr="Image result for spring mass 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2209800" cy="788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4200" y="17526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One Normal mode &amp; One resonance frequency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50000"/>
          <a:stretch/>
        </p:blipFill>
        <p:spPr bwMode="auto">
          <a:xfrm>
            <a:off x="0" y="3087707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200400" y="29718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Two  Normal modes  and therefore two resonance frequency</a:t>
            </a:r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905000" y="4306907"/>
          <a:ext cx="62048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5" imgW="3098800" imgH="584200" progId="Equation.DSMT4">
                  <p:embed/>
                </p:oleObj>
              </mc:Choice>
              <mc:Fallback>
                <p:oleObj name="Equation" r:id="rId5" imgW="3098800" imgH="584200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06907"/>
                        <a:ext cx="6204860" cy="1143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130" y="5689148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Any motion of the masses can be represented by a linear combination of two modes!</a:t>
            </a:r>
          </a:p>
        </p:txBody>
      </p:sp>
    </p:spTree>
    <p:extLst>
      <p:ext uri="{BB962C8B-B14F-4D97-AF65-F5344CB8AC3E}">
        <p14:creationId xmlns:p14="http://schemas.microsoft.com/office/powerpoint/2010/main" val="978784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ew scattered thoughts on oscillations leading to waves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417945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4800" y="1143000"/>
            <a:ext cx="487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N Normal modes and therefore </a:t>
            </a:r>
          </a:p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N  resonance frequencies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6324600" y="2209800"/>
          <a:ext cx="23749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4" imgW="1155700" imgH="1625600" progId="Equation.DSMT4">
                  <p:embed/>
                </p:oleObj>
              </mc:Choice>
              <mc:Fallback>
                <p:oleObj name="Equation" r:id="rId4" imgW="1155700" imgH="16256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2374900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130" y="5689148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Any </a:t>
            </a:r>
            <a:r>
              <a:rPr lang="en-US" sz="2800" b="1" dirty="0" smtClean="0">
                <a:solidFill>
                  <a:srgbClr val="FF0000"/>
                </a:solidFill>
                <a:latin typeface="Perpetua" pitchFamily="18" charset="0"/>
              </a:rPr>
              <a:t>oscillatory motion </a:t>
            </a:r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of the masses can be represented by a linear combination of  N orthogonal modes!</a:t>
            </a: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533400" y="32004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6" imgW="1701800" imgH="419100" progId="Equation.DSMT4">
                  <p:embed/>
                </p:oleObj>
              </mc:Choice>
              <mc:Fallback>
                <p:oleObj name="Equation" r:id="rId6" imgW="1701800" imgH="419100" progId="Equation.DSMT4">
                  <p:embed/>
                  <p:pic>
                    <p:nvPicPr>
                      <p:cNvPr id="420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25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27432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Perpetua" pitchFamily="18" charset="0"/>
              </a:rPr>
              <a:t>Oscillations to Waves</a:t>
            </a:r>
          </a:p>
          <a:p>
            <a:pPr algn="ctr"/>
            <a:r>
              <a:rPr lang="en-US" sz="2800" b="1" dirty="0">
                <a:latin typeface="Perpetua" pitchFamily="18" charset="0"/>
              </a:rPr>
              <a:t>How are they related?</a:t>
            </a:r>
          </a:p>
        </p:txBody>
      </p:sp>
    </p:spTree>
    <p:extLst>
      <p:ext uri="{BB962C8B-B14F-4D97-AF65-F5344CB8AC3E}">
        <p14:creationId xmlns:p14="http://schemas.microsoft.com/office/powerpoint/2010/main" val="130963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096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Oscillations to Waves</a:t>
            </a:r>
          </a:p>
          <a:p>
            <a:pPr algn="ctr"/>
            <a:r>
              <a:rPr lang="en-US" sz="2800" b="1" dirty="0"/>
              <a:t>How are they related?</a:t>
            </a:r>
          </a:p>
        </p:txBody>
      </p:sp>
      <p:sp>
        <p:nvSpPr>
          <p:cNvPr id="3" name="Rectangle 2"/>
          <p:cNvSpPr/>
          <p:nvPr/>
        </p:nvSpPr>
        <p:spPr>
          <a:xfrm>
            <a:off x="346168" y="1752600"/>
            <a:ext cx="8874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000" b="1" dirty="0"/>
              <a:t>A wave can be thought of as a disturbance or oscillation that travels through space-time, accompanied by a transfer of energy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72658" y="3581400"/>
            <a:ext cx="6856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 generated in a coupled oscillator</a:t>
            </a:r>
          </a:p>
        </p:txBody>
      </p:sp>
      <p:grpSp>
        <p:nvGrpSpPr>
          <p:cNvPr id="5" name="Group 7"/>
          <p:cNvGrpSpPr/>
          <p:nvPr/>
        </p:nvGrpSpPr>
        <p:grpSpPr>
          <a:xfrm>
            <a:off x="2482417" y="4267200"/>
            <a:ext cx="4527983" cy="1447800"/>
            <a:chOff x="2590800" y="3429000"/>
            <a:chExt cx="5181600" cy="190458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429000"/>
              <a:ext cx="5181600" cy="190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9"/>
            <p:cNvSpPr/>
            <p:nvPr/>
          </p:nvSpPr>
          <p:spPr>
            <a:xfrm>
              <a:off x="2819400" y="4343400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352800" y="4304778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038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800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4102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019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781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04800" y="2667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000" b="1" dirty="0"/>
              <a:t>If the direction of wave propagation is parallel to the direction it oscillates then its called as  Longitudinal waves.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61722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/>
              <a:t>A wave does not move mass in the direction of propagation; it transfers energy.</a:t>
            </a:r>
          </a:p>
        </p:txBody>
      </p:sp>
    </p:spTree>
    <p:extLst>
      <p:ext uri="{BB962C8B-B14F-4D97-AF65-F5344CB8AC3E}">
        <p14:creationId xmlns:p14="http://schemas.microsoft.com/office/powerpoint/2010/main" val="75059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535901" y="-76200"/>
            <a:ext cx="2636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</a:t>
            </a:r>
          </a:p>
        </p:txBody>
      </p:sp>
      <p:pic>
        <p:nvPicPr>
          <p:cNvPr id="2056" name="Picture 8" descr="C:\Users\iitp\Downloads\Transverse and Longitudinal Waves _ Waves _ Physics _ FuseSchool 36s - 45s (0Anh9HthWgQ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501226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385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535901" y="-76200"/>
            <a:ext cx="2636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</a:t>
            </a:r>
          </a:p>
        </p:txBody>
      </p:sp>
      <p:pic>
        <p:nvPicPr>
          <p:cNvPr id="2056" name="Picture 8" descr="C:\Users\iitp\Downloads\Transverse and Longitudinal Waves _ Waves _ Physics _ FuseSchool 36s - 45s (0Anh9HthWgQ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6" y="385465"/>
            <a:ext cx="501226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92785"/>
            <a:ext cx="571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3352800"/>
            <a:ext cx="6096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88146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Oscillations to Wav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219200"/>
            <a:ext cx="8012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 could be generated in a coupled oscillato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4715" y="1828800"/>
            <a:ext cx="7202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An external driving Impulse can generate a disturbance</a:t>
            </a:r>
          </a:p>
          <a:p>
            <a:pPr algn="ctr"/>
            <a:r>
              <a:rPr lang="en-US" sz="2400" b="1" dirty="0"/>
              <a:t> to n coupled Oscillator</a:t>
            </a:r>
          </a:p>
        </p:txBody>
      </p:sp>
      <p:sp>
        <p:nvSpPr>
          <p:cNvPr id="6" name="AutoShape 2" descr="Image result for longitudinal  wave in a coupled spring oscillato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7"/>
          <p:cNvGrpSpPr/>
          <p:nvPr/>
        </p:nvGrpSpPr>
        <p:grpSpPr>
          <a:xfrm>
            <a:off x="2133600" y="2667000"/>
            <a:ext cx="5181600" cy="1904588"/>
            <a:chOff x="2590800" y="3429000"/>
            <a:chExt cx="5181600" cy="1904588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429000"/>
              <a:ext cx="5181600" cy="190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Oval 6"/>
            <p:cNvSpPr/>
            <p:nvPr/>
          </p:nvSpPr>
          <p:spPr>
            <a:xfrm>
              <a:off x="2819400" y="4343400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352800" y="4304778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038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800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4102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019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6781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-282390" y="4578791"/>
            <a:ext cx="95166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For efficient energy transfer driving impulse frequency should be matched with </a:t>
            </a:r>
          </a:p>
          <a:p>
            <a:pPr algn="ctr"/>
            <a:r>
              <a:rPr lang="en-US" sz="2400" b="1" dirty="0"/>
              <a:t>normal frequency/normal mod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5734438"/>
            <a:ext cx="89146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Perpetua" pitchFamily="18" charset="0"/>
              </a:rPr>
              <a:t>Looking for space dependence of amplitude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038600" y="6380768"/>
                <a:ext cx="152399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IN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IN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380768"/>
                <a:ext cx="1523999" cy="369332"/>
              </a:xfrm>
              <a:prstGeom prst="rect">
                <a:avLst/>
              </a:prstGeom>
              <a:blipFill>
                <a:blip r:embed="rId3"/>
                <a:stretch>
                  <a:fillRect t="-121667" r="-12048" b="-188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41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  <p:bldP spid="1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2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127875" y="3048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3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048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477000" y="685800"/>
            <a:ext cx="685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1143000" y="1676400"/>
          <a:ext cx="63150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4" name="Equation" r:id="rId7" imgW="2616200" imgH="609600" progId="Equation.DSMT4">
                  <p:embed/>
                </p:oleObj>
              </mc:Choice>
              <mc:Fallback>
                <p:oleObj name="Equation" r:id="rId7" imgW="26162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31507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52463" y="3581400"/>
          <a:ext cx="72961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5" name="Equation" r:id="rId9" imgW="3022600" imgH="609600" progId="Equation.DSMT4">
                  <p:embed/>
                </p:oleObj>
              </mc:Choice>
              <mc:Fallback>
                <p:oleObj name="Equation" r:id="rId9" imgW="3022600" imgH="609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81400"/>
                        <a:ext cx="729615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2895600" y="5334000"/>
          <a:ext cx="2906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6" name="Equation" r:id="rId11" imgW="1231366" imgH="279279" progId="Equation.DSMT4">
                  <p:embed/>
                </p:oleObj>
              </mc:Choice>
              <mc:Fallback>
                <p:oleObj name="Equation" r:id="rId11" imgW="1231366" imgH="279279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906712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6248400"/>
            <a:ext cx="8531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ollowing the procedure of getting Eigen values and Eigen vectors</a:t>
            </a:r>
          </a:p>
        </p:txBody>
      </p:sp>
      <p:sp>
        <p:nvSpPr>
          <p:cNvPr id="9" name="Rectangle 8"/>
          <p:cNvSpPr/>
          <p:nvPr/>
        </p:nvSpPr>
        <p:spPr>
          <a:xfrm>
            <a:off x="2438400" y="1524000"/>
            <a:ext cx="5638800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inding the energy </a:t>
            </a:r>
            <a:r>
              <a:rPr lang="en-US" b="1" dirty="0" err="1"/>
              <a:t>eigen</a:t>
            </a:r>
            <a:r>
              <a:rPr lang="en-US" b="1" dirty="0"/>
              <a:t> values </a:t>
            </a:r>
            <a:r>
              <a:rPr lang="el-GR" b="1" dirty="0"/>
              <a:t>λ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of [A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92084"/>
              </p:ext>
            </p:extLst>
          </p:nvPr>
        </p:nvGraphicFramePr>
        <p:xfrm>
          <a:off x="2590800" y="3733800"/>
          <a:ext cx="4478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478488" cy="990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30978"/>
              </p:ext>
            </p:extLst>
          </p:nvPr>
        </p:nvGraphicFramePr>
        <p:xfrm>
          <a:off x="2933700" y="5400675"/>
          <a:ext cx="364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400675"/>
                        <a:ext cx="3644900" cy="5778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9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Finding an </a:t>
            </a:r>
            <a:r>
              <a:rPr lang="en-US" dirty="0">
                <a:solidFill>
                  <a:srgbClr val="002060"/>
                </a:solidFill>
              </a:rPr>
              <a:t>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br>
              <a:rPr lang="en-US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2400" y="1676400"/>
            <a:ext cx="8991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MPOSING THE CONDITION                                                     TO THE GIVEN [I]</a:t>
            </a:r>
            <a:endParaRPr lang="en-US" b="1" dirty="0"/>
          </a:p>
          <a:p>
            <a:pPr algn="ctr"/>
            <a:endParaRPr lang="en-US" b="1" dirty="0" smtClean="0"/>
          </a:p>
          <a:p>
            <a:pPr algn="ctr"/>
            <a:endParaRPr lang="en-US" b="1" dirty="0"/>
          </a:p>
          <a:p>
            <a:pPr algn="ctr"/>
            <a:r>
              <a:rPr lang="en-US" b="1" dirty="0" smtClean="0"/>
              <a:t>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133600"/>
          <a:ext cx="2339010" cy="73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2339010" cy="736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86200" y="3200400"/>
          <a:ext cx="1960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5" imgW="1960560" imgH="1054080" progId="Equation.DSMT4">
                  <p:embed/>
                </p:oleObj>
              </mc:Choice>
              <mc:Fallback>
                <p:oleObj name="Equation" r:id="rId5" imgW="1960560" imgH="1054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19605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676400" y="5029200"/>
            <a:ext cx="67818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Y IMPOSING THIS CONDITION AND FINDING THE UNKNOWNS </a:t>
            </a:r>
            <a:r>
              <a:rPr lang="el-GR" dirty="0" smtClean="0"/>
              <a:t>λ</a:t>
            </a:r>
            <a:r>
              <a:rPr lang="en-US" dirty="0" smtClean="0"/>
              <a:t> AND </a:t>
            </a:r>
            <a:r>
              <a:rPr lang="el-GR" dirty="0" smtClean="0"/>
              <a:t>ω</a:t>
            </a:r>
            <a:r>
              <a:rPr lang="en-US" dirty="0" smtClean="0"/>
              <a:t> GIVE INFORMATION ABOUT THE AXIS FOR WHICH  L AND </a:t>
            </a:r>
            <a:r>
              <a:rPr lang="el-GR" dirty="0" smtClean="0"/>
              <a:t>ω</a:t>
            </a:r>
            <a:r>
              <a:rPr lang="en-US" dirty="0" smtClean="0"/>
              <a:t> ARE PARALLEL FOR THE UNKNOWN RIGID BODY</a:t>
            </a:r>
            <a:endParaRPr lang="en-US" dirty="0"/>
          </a:p>
        </p:txBody>
      </p:sp>
      <p:sp>
        <p:nvSpPr>
          <p:cNvPr id="3" name="Rounded Rectangle 2"/>
          <p:cNvSpPr/>
          <p:nvPr/>
        </p:nvSpPr>
        <p:spPr>
          <a:xfrm rot="19522976">
            <a:off x="752547" y="1310671"/>
            <a:ext cx="7129609" cy="3529853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800" dirty="0" smtClean="0"/>
              <a:t>RECOLLECT</a:t>
            </a:r>
            <a:endParaRPr lang="en-IN" sz="8800" dirty="0"/>
          </a:p>
        </p:txBody>
      </p:sp>
    </p:spTree>
    <p:extLst>
      <p:ext uri="{BB962C8B-B14F-4D97-AF65-F5344CB8AC3E}">
        <p14:creationId xmlns:p14="http://schemas.microsoft.com/office/powerpoint/2010/main" val="162801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52800" y="1524000"/>
                <a:ext cx="3810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𝑰</m:t>
                          </m:r>
                        </m:e>
                      </m:d>
                      <m:r>
                        <a:rPr lang="el-GR" sz="2800" b="1" i="1" smtClean="0">
                          <a:latin typeface="Cambria Math"/>
                        </a:rPr>
                        <m:t>𝝎</m:t>
                      </m:r>
                      <m:r>
                        <a:rPr lang="en-US" sz="2800" b="1" i="1" smtClean="0">
                          <a:latin typeface="Cambria Math"/>
                        </a:rPr>
                        <m:t> − </m:t>
                      </m:r>
                      <m:r>
                        <a:rPr lang="el-GR" sz="2800" b="1" i="1" smtClean="0">
                          <a:latin typeface="Cambria Math"/>
                        </a:rPr>
                        <m:t>𝝀𝝎</m:t>
                      </m:r>
                      <m:r>
                        <a:rPr lang="en-US" sz="2800" b="1" i="1" smtClean="0">
                          <a:latin typeface="Cambria Math"/>
                        </a:rPr>
                        <m:t> =</m:t>
                      </m:r>
                      <m:r>
                        <a:rPr lang="en-US" sz="28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1524000"/>
                <a:ext cx="3810000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066800" y="3200400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em: If </a:t>
            </a:r>
            <a:r>
              <a:rPr lang="en-US" b="1" dirty="0" smtClean="0"/>
              <a:t>[A][x]=0, </a:t>
            </a:r>
            <a:r>
              <a:rPr lang="en-US" dirty="0" smtClean="0"/>
              <a:t>then [A] is non-invertible. This implies A</a:t>
            </a:r>
            <a:r>
              <a:rPr lang="en-US" baseline="30000" dirty="0" smtClean="0"/>
              <a:t>-1 </a:t>
            </a:r>
            <a:r>
              <a:rPr lang="en-US" dirty="0" smtClean="0"/>
              <a:t>does not exist</a:t>
            </a:r>
            <a:endParaRPr lang="en-US" b="1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4495024" y="3733800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nce, |A|=0.</a:t>
            </a:r>
            <a:endParaRPr lang="en-US" b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114800" y="2286000"/>
                <a:ext cx="2749279" cy="836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 −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/>
                              </a:rPr>
                              <m:t>λ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           −1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−1               2−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/>
                              </a:rPr>
                              <m:t>λ</m:t>
                            </m:r>
                          </m:e>
                        </m:eqAr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l-GR" i="1" smtClean="0">
                                <a:latin typeface="Cambria Math"/>
                              </a:rPr>
                              <m:t>ω</m:t>
                            </m:r>
                            <m:r>
                              <a:rPr lang="en-US" b="0" i="1" baseline="-25000" smtClean="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ω</m:t>
                            </m:r>
                            <m:r>
                              <a:rPr lang="en-US" b="0" i="1" baseline="-25000" smtClean="0">
                                <a:latin typeface="Cambria Math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 = 0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286000"/>
                <a:ext cx="2749279" cy="836896"/>
              </a:xfrm>
              <a:prstGeom prst="rect">
                <a:avLst/>
              </a:prstGeom>
              <a:blipFill rotWithShape="1">
                <a:blip r:embed="rId4"/>
                <a:stretch>
                  <a:fillRect r="-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038600" y="4343400"/>
          <a:ext cx="2459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5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43400"/>
                        <a:ext cx="2459038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-990600" y="5410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Characteristic Equatio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4495024" y="5551487"/>
          <a:ext cx="2166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6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024" y="5551487"/>
                        <a:ext cx="2166937" cy="468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/>
          </p:nvPr>
        </p:nvGraphicFramePr>
        <p:xfrm>
          <a:off x="4616021" y="6172200"/>
          <a:ext cx="1903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021" y="6172200"/>
                        <a:ext cx="1903412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5837125" y="2141951"/>
            <a:ext cx="2828033" cy="4183693"/>
          </a:xfrm>
          <a:custGeom>
            <a:avLst/>
            <a:gdLst>
              <a:gd name="connsiteX0" fmla="*/ 726513 w 2828033"/>
              <a:gd name="connsiteY0" fmla="*/ 4183693 h 4183693"/>
              <a:gd name="connsiteX1" fmla="*/ 964508 w 2828033"/>
              <a:gd name="connsiteY1" fmla="*/ 4133589 h 4183693"/>
              <a:gd name="connsiteX2" fmla="*/ 1302711 w 2828033"/>
              <a:gd name="connsiteY2" fmla="*/ 4033381 h 4183693"/>
              <a:gd name="connsiteX3" fmla="*/ 1478075 w 2828033"/>
              <a:gd name="connsiteY3" fmla="*/ 4020854 h 4183693"/>
              <a:gd name="connsiteX4" fmla="*/ 1603335 w 2828033"/>
              <a:gd name="connsiteY4" fmla="*/ 4008328 h 4183693"/>
              <a:gd name="connsiteX5" fmla="*/ 2029220 w 2828033"/>
              <a:gd name="connsiteY5" fmla="*/ 3883068 h 4183693"/>
              <a:gd name="connsiteX6" fmla="*/ 2179533 w 2828033"/>
              <a:gd name="connsiteY6" fmla="*/ 3807912 h 4183693"/>
              <a:gd name="connsiteX7" fmla="*/ 2342371 w 2828033"/>
              <a:gd name="connsiteY7" fmla="*/ 3707704 h 4183693"/>
              <a:gd name="connsiteX8" fmla="*/ 2567839 w 2828033"/>
              <a:gd name="connsiteY8" fmla="*/ 3519813 h 4183693"/>
              <a:gd name="connsiteX9" fmla="*/ 2730678 w 2828033"/>
              <a:gd name="connsiteY9" fmla="*/ 3306871 h 4183693"/>
              <a:gd name="connsiteX10" fmla="*/ 2793308 w 2828033"/>
              <a:gd name="connsiteY10" fmla="*/ 3106454 h 4183693"/>
              <a:gd name="connsiteX11" fmla="*/ 2805834 w 2828033"/>
              <a:gd name="connsiteY11" fmla="*/ 2016690 h 4183693"/>
              <a:gd name="connsiteX12" fmla="*/ 2668048 w 2828033"/>
              <a:gd name="connsiteY12" fmla="*/ 1515649 h 4183693"/>
              <a:gd name="connsiteX13" fmla="*/ 2405001 w 2828033"/>
              <a:gd name="connsiteY13" fmla="*/ 939452 h 4183693"/>
              <a:gd name="connsiteX14" fmla="*/ 2154480 w 2828033"/>
              <a:gd name="connsiteY14" fmla="*/ 338202 h 4183693"/>
              <a:gd name="connsiteX15" fmla="*/ 2079324 w 2828033"/>
              <a:gd name="connsiteY15" fmla="*/ 187890 h 4183693"/>
              <a:gd name="connsiteX16" fmla="*/ 2004168 w 2828033"/>
              <a:gd name="connsiteY16" fmla="*/ 137786 h 4183693"/>
              <a:gd name="connsiteX17" fmla="*/ 1716070 w 2828033"/>
              <a:gd name="connsiteY17" fmla="*/ 37578 h 4183693"/>
              <a:gd name="connsiteX18" fmla="*/ 1427971 w 2828033"/>
              <a:gd name="connsiteY18" fmla="*/ 0 h 4183693"/>
              <a:gd name="connsiteX19" fmla="*/ 914404 w 2828033"/>
              <a:gd name="connsiteY19" fmla="*/ 12526 h 4183693"/>
              <a:gd name="connsiteX20" fmla="*/ 814196 w 2828033"/>
              <a:gd name="connsiteY20" fmla="*/ 75156 h 4183693"/>
              <a:gd name="connsiteX21" fmla="*/ 676409 w 2828033"/>
              <a:gd name="connsiteY21" fmla="*/ 87682 h 4183693"/>
              <a:gd name="connsiteX22" fmla="*/ 413363 w 2828033"/>
              <a:gd name="connsiteY22" fmla="*/ 150312 h 4183693"/>
              <a:gd name="connsiteX23" fmla="*/ 200420 w 2828033"/>
              <a:gd name="connsiteY23" fmla="*/ 275572 h 4183693"/>
              <a:gd name="connsiteX24" fmla="*/ 150316 w 2828033"/>
              <a:gd name="connsiteY24" fmla="*/ 313150 h 4183693"/>
              <a:gd name="connsiteX25" fmla="*/ 37582 w 2828033"/>
              <a:gd name="connsiteY25" fmla="*/ 363254 h 4183693"/>
              <a:gd name="connsiteX26" fmla="*/ 12530 w 2828033"/>
              <a:gd name="connsiteY26" fmla="*/ 400833 h 4183693"/>
              <a:gd name="connsiteX27" fmla="*/ 4 w 2828033"/>
              <a:gd name="connsiteY27" fmla="*/ 501041 h 4183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828033" h="4183693">
                <a:moveTo>
                  <a:pt x="726513" y="4183693"/>
                </a:moveTo>
                <a:cubicBezTo>
                  <a:pt x="805845" y="4166992"/>
                  <a:pt x="886063" y="4154053"/>
                  <a:pt x="964508" y="4133589"/>
                </a:cubicBezTo>
                <a:cubicBezTo>
                  <a:pt x="1078279" y="4103910"/>
                  <a:pt x="1187867" y="4058591"/>
                  <a:pt x="1302711" y="4033381"/>
                </a:cubicBezTo>
                <a:cubicBezTo>
                  <a:pt x="1359952" y="4020816"/>
                  <a:pt x="1419674" y="4025721"/>
                  <a:pt x="1478075" y="4020854"/>
                </a:cubicBezTo>
                <a:cubicBezTo>
                  <a:pt x="1519892" y="4017369"/>
                  <a:pt x="1561582" y="4012503"/>
                  <a:pt x="1603335" y="4008328"/>
                </a:cubicBezTo>
                <a:cubicBezTo>
                  <a:pt x="1743440" y="3977194"/>
                  <a:pt x="1906083" y="3944636"/>
                  <a:pt x="2029220" y="3883068"/>
                </a:cubicBezTo>
                <a:cubicBezTo>
                  <a:pt x="2079324" y="3858016"/>
                  <a:pt x="2130657" y="3835283"/>
                  <a:pt x="2179533" y="3807912"/>
                </a:cubicBezTo>
                <a:cubicBezTo>
                  <a:pt x="2235141" y="3776772"/>
                  <a:pt x="2291187" y="3745680"/>
                  <a:pt x="2342371" y="3707704"/>
                </a:cubicBezTo>
                <a:cubicBezTo>
                  <a:pt x="2420939" y="3649411"/>
                  <a:pt x="2495722" y="3585920"/>
                  <a:pt x="2567839" y="3519813"/>
                </a:cubicBezTo>
                <a:cubicBezTo>
                  <a:pt x="2623265" y="3469006"/>
                  <a:pt x="2690959" y="3363612"/>
                  <a:pt x="2730678" y="3306871"/>
                </a:cubicBezTo>
                <a:cubicBezTo>
                  <a:pt x="2751555" y="3240065"/>
                  <a:pt x="2777892" y="3174727"/>
                  <a:pt x="2793308" y="3106454"/>
                </a:cubicBezTo>
                <a:cubicBezTo>
                  <a:pt x="2859728" y="2812307"/>
                  <a:pt x="2811469" y="2069282"/>
                  <a:pt x="2805834" y="2016690"/>
                </a:cubicBezTo>
                <a:cubicBezTo>
                  <a:pt x="2787381" y="1844462"/>
                  <a:pt x="2719559" y="1681026"/>
                  <a:pt x="2668048" y="1515649"/>
                </a:cubicBezTo>
                <a:cubicBezTo>
                  <a:pt x="2531878" y="1078471"/>
                  <a:pt x="2603701" y="1416332"/>
                  <a:pt x="2405001" y="939452"/>
                </a:cubicBezTo>
                <a:cubicBezTo>
                  <a:pt x="2321494" y="739035"/>
                  <a:pt x="2251578" y="532398"/>
                  <a:pt x="2154480" y="338202"/>
                </a:cubicBezTo>
                <a:cubicBezTo>
                  <a:pt x="2129428" y="288098"/>
                  <a:pt x="2112935" y="232704"/>
                  <a:pt x="2079324" y="187890"/>
                </a:cubicBezTo>
                <a:cubicBezTo>
                  <a:pt x="2061259" y="163803"/>
                  <a:pt x="2030778" y="151874"/>
                  <a:pt x="2004168" y="137786"/>
                </a:cubicBezTo>
                <a:cubicBezTo>
                  <a:pt x="1887715" y="76135"/>
                  <a:pt x="1845357" y="64513"/>
                  <a:pt x="1716070" y="37578"/>
                </a:cubicBezTo>
                <a:cubicBezTo>
                  <a:pt x="1589746" y="11261"/>
                  <a:pt x="1553262" y="11390"/>
                  <a:pt x="1427971" y="0"/>
                </a:cubicBezTo>
                <a:cubicBezTo>
                  <a:pt x="1256782" y="4175"/>
                  <a:pt x="1085000" y="-2308"/>
                  <a:pt x="914404" y="12526"/>
                </a:cubicBezTo>
                <a:cubicBezTo>
                  <a:pt x="810926" y="21524"/>
                  <a:pt x="889307" y="59061"/>
                  <a:pt x="814196" y="75156"/>
                </a:cubicBezTo>
                <a:cubicBezTo>
                  <a:pt x="769101" y="84819"/>
                  <a:pt x="722338" y="83507"/>
                  <a:pt x="676409" y="87682"/>
                </a:cubicBezTo>
                <a:cubicBezTo>
                  <a:pt x="588727" y="108559"/>
                  <a:pt x="488358" y="100315"/>
                  <a:pt x="413363" y="150312"/>
                </a:cubicBezTo>
                <a:cubicBezTo>
                  <a:pt x="99505" y="359549"/>
                  <a:pt x="481637" y="111529"/>
                  <a:pt x="200420" y="275572"/>
                </a:cubicBezTo>
                <a:cubicBezTo>
                  <a:pt x="182387" y="286091"/>
                  <a:pt x="168989" y="303814"/>
                  <a:pt x="150316" y="313150"/>
                </a:cubicBezTo>
                <a:cubicBezTo>
                  <a:pt x="-28560" y="402588"/>
                  <a:pt x="148119" y="289562"/>
                  <a:pt x="37582" y="363254"/>
                </a:cubicBezTo>
                <a:cubicBezTo>
                  <a:pt x="29231" y="375780"/>
                  <a:pt x="16856" y="386413"/>
                  <a:pt x="12530" y="400833"/>
                </a:cubicBezTo>
                <a:cubicBezTo>
                  <a:pt x="-586" y="444555"/>
                  <a:pt x="4" y="465792"/>
                  <a:pt x="4" y="50104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5-Point Star 13"/>
              <p:cNvSpPr/>
              <p:nvPr/>
            </p:nvSpPr>
            <p:spPr>
              <a:xfrm>
                <a:off x="6019800" y="3657600"/>
                <a:ext cx="3276600" cy="2939534"/>
              </a:xfrm>
              <a:prstGeom prst="star5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e can find relations btw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5-Point Star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657600"/>
                <a:ext cx="3276600" cy="2939534"/>
              </a:xfrm>
              <a:prstGeom prst="star5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104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51</TotalTime>
  <Words>905</Words>
  <Application>Microsoft Office PowerPoint</Application>
  <PresentationFormat>On-screen Show (4:3)</PresentationFormat>
  <Paragraphs>206</Paragraphs>
  <Slides>5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Calibri</vt:lpstr>
      <vt:lpstr>Cambria Math</vt:lpstr>
      <vt:lpstr>Perpetua</vt:lpstr>
      <vt:lpstr>Symbol</vt:lpstr>
      <vt:lpstr>Office Theme</vt:lpstr>
      <vt:lpstr>Equation</vt:lpstr>
      <vt:lpstr>MathType 7.0 Equation</vt:lpstr>
      <vt:lpstr>Coupled Oscillations</vt:lpstr>
      <vt:lpstr>Coupled Oscillators</vt:lpstr>
      <vt:lpstr>Coupled Oscillators</vt:lpstr>
      <vt:lpstr>Matrix equation of coupled oscillator</vt:lpstr>
      <vt:lpstr>PowerPoint Presentation</vt:lpstr>
      <vt:lpstr>PowerPoint Presentation</vt:lpstr>
      <vt:lpstr>Finding the energy eigen values λ of [A]</vt:lpstr>
      <vt:lpstr>Finding an axis for which L is parallel to ω for the given [I] </vt:lpstr>
      <vt:lpstr>Finding an axis for which L is parallel to ω for the given [I]</vt:lpstr>
      <vt:lpstr>PowerPoint Presentation</vt:lpstr>
      <vt:lpstr>PowerPoint Presentation</vt:lpstr>
      <vt:lpstr>PowerPoint Presentation</vt:lpstr>
      <vt:lpstr>Find the eigen vectors of [A]</vt:lpstr>
      <vt:lpstr>Finding an axis for which L is parallel to ω for the given [I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scillations to Waves</vt:lpstr>
      <vt:lpstr>What we did?</vt:lpstr>
      <vt:lpstr>PowerPoint Presentation</vt:lpstr>
      <vt:lpstr>PowerPoint Presentation</vt:lpstr>
      <vt:lpstr>Plots: Amplitude v/s time </vt:lpstr>
      <vt:lpstr>PowerPoint Presentation</vt:lpstr>
      <vt:lpstr>PowerPoint Presentation</vt:lpstr>
      <vt:lpstr>Normal Coordinates</vt:lpstr>
      <vt:lpstr>PowerPoint Presentation</vt:lpstr>
      <vt:lpstr>Why Normal Co-ordinates?</vt:lpstr>
      <vt:lpstr>Is there any alternative way of solving the coupled differential equation?</vt:lpstr>
      <vt:lpstr>Alternate way of deriving….</vt:lpstr>
      <vt:lpstr>PowerPoint Presentation</vt:lpstr>
      <vt:lpstr>PowerPoint Presentation</vt:lpstr>
      <vt:lpstr>PowerPoint Presentation</vt:lpstr>
      <vt:lpstr>3-masses coupled oscillator</vt:lpstr>
      <vt:lpstr>3-masses coupled oscillator</vt:lpstr>
      <vt:lpstr>3-masses coupled oscillator</vt:lpstr>
      <vt:lpstr>PowerPoint Presentation</vt:lpstr>
      <vt:lpstr>Solving eigen values and eigen vectors for n-Coupled mass system</vt:lpstr>
      <vt:lpstr>n-masses coupled oscillator</vt:lpstr>
      <vt:lpstr>N-masses coupled oscillator</vt:lpstr>
      <vt:lpstr>PowerPoint Presentation</vt:lpstr>
      <vt:lpstr>Few scattered thoughts on oscillations leading to waves</vt:lpstr>
      <vt:lpstr>Few scattered thoughts on oscillations leading to waves</vt:lpstr>
      <vt:lpstr>PowerPoint Presentation</vt:lpstr>
      <vt:lpstr>PowerPoint Presentation</vt:lpstr>
      <vt:lpstr>PowerPoint Presentation</vt:lpstr>
      <vt:lpstr>PowerPoint Presentation</vt:lpstr>
      <vt:lpstr>Oscillations to Wav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66</cp:revision>
  <dcterms:created xsi:type="dcterms:W3CDTF">2019-06-21T11:37:46Z</dcterms:created>
  <dcterms:modified xsi:type="dcterms:W3CDTF">2021-02-18T13:19:11Z</dcterms:modified>
</cp:coreProperties>
</file>